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51D1283" w14:textId="4B7AF388" w:rsidR="00921F35" w:rsidRPr="00921F35" w:rsidRDefault="00921F35" w:rsidP="00921F35">
      <w:pPr>
        <w:rPr>
          <w:rFonts w:ascii="黑体" w:eastAsia="黑体"/>
          <w:sz w:val="30"/>
          <w:szCs w:val="30"/>
        </w:rPr>
      </w:pPr>
    </w:p>
    <w:p w14:paraId="275C26D9" w14:textId="77777777" w:rsidR="00921F35" w:rsidRPr="00921F35" w:rsidRDefault="00921F35" w:rsidP="00921F35">
      <w:pPr>
        <w:jc w:val="center"/>
        <w:rPr>
          <w:rFonts w:ascii="仿宋_GB2312" w:eastAsia="仿宋_GB2312"/>
          <w:b/>
          <w:sz w:val="36"/>
          <w:szCs w:val="36"/>
        </w:rPr>
      </w:pPr>
      <w:r w:rsidRPr="00921F35">
        <w:rPr>
          <w:rFonts w:ascii="仿宋_GB2312" w:eastAsia="仿宋_GB2312" w:hint="eastAsia"/>
          <w:b/>
          <w:sz w:val="36"/>
          <w:szCs w:val="36"/>
        </w:rPr>
        <w:t>西安电子科技大学</w:t>
      </w:r>
    </w:p>
    <w:p w14:paraId="154B24F5" w14:textId="77777777" w:rsidR="00921F35" w:rsidRPr="00921F35" w:rsidRDefault="00921F35" w:rsidP="00921F35">
      <w:pPr>
        <w:jc w:val="center"/>
        <w:rPr>
          <w:rFonts w:ascii="仿宋_GB2312" w:eastAsia="仿宋_GB2312"/>
          <w:b/>
          <w:sz w:val="36"/>
          <w:szCs w:val="36"/>
        </w:rPr>
      </w:pPr>
    </w:p>
    <w:p w14:paraId="7ED58179" w14:textId="3E99698E" w:rsidR="00921F35" w:rsidRPr="00921F35" w:rsidRDefault="00921F35" w:rsidP="00921F35">
      <w:pPr>
        <w:ind w:firstLineChars="245" w:firstLine="885"/>
        <w:rPr>
          <w:rFonts w:ascii="仿宋_GB2312" w:eastAsia="仿宋_GB2312"/>
          <w:b/>
          <w:sz w:val="36"/>
          <w:szCs w:val="36"/>
        </w:rPr>
      </w:pPr>
      <w:r w:rsidRPr="00921F35">
        <w:rPr>
          <w:rFonts w:ascii="仿宋_GB2312" w:eastAsia="仿宋_GB2312" w:hint="eastAsia"/>
          <w:b/>
          <w:sz w:val="36"/>
          <w:szCs w:val="36"/>
          <w:u w:val="single"/>
        </w:rPr>
        <w:t xml:space="preserve">   </w:t>
      </w:r>
      <w:r w:rsidR="004753EC">
        <w:rPr>
          <w:rFonts w:ascii="仿宋_GB2312" w:eastAsia="仿宋_GB2312" w:hint="eastAsia"/>
          <w:b/>
          <w:sz w:val="36"/>
          <w:szCs w:val="36"/>
          <w:u w:val="single"/>
        </w:rPr>
        <w:t>电子线路</w:t>
      </w:r>
      <w:r w:rsidR="004753EC">
        <w:rPr>
          <w:rFonts w:ascii="仿宋_GB2312" w:eastAsia="仿宋_GB2312"/>
          <w:b/>
          <w:sz w:val="36"/>
          <w:szCs w:val="36"/>
          <w:u w:val="single"/>
        </w:rPr>
        <w:t>实验</w:t>
      </w:r>
      <w:r w:rsidR="004753EC">
        <w:rPr>
          <w:rFonts w:ascii="仿宋_GB2312" w:eastAsia="仿宋_GB2312" w:hint="eastAsia"/>
          <w:b/>
          <w:sz w:val="36"/>
          <w:szCs w:val="36"/>
          <w:u w:val="single"/>
        </w:rPr>
        <w:t>（I）</w:t>
      </w:r>
      <w:r w:rsidR="004753EC">
        <w:rPr>
          <w:rFonts w:ascii="仿宋_GB2312" w:eastAsia="仿宋_GB2312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int="eastAsia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int="eastAsia"/>
          <w:b/>
          <w:sz w:val="36"/>
          <w:szCs w:val="36"/>
        </w:rPr>
        <w:t xml:space="preserve"> 课程实验报告</w:t>
      </w:r>
    </w:p>
    <w:p w14:paraId="5FD5012E" w14:textId="77777777" w:rsidR="00921F35" w:rsidRPr="00921F35" w:rsidRDefault="00921F35" w:rsidP="00921F35">
      <w:pPr>
        <w:ind w:firstLine="301"/>
        <w:rPr>
          <w:rFonts w:ascii="仿宋_GB2312" w:eastAsia="仿宋_GB2312"/>
          <w:b/>
          <w:sz w:val="15"/>
          <w:szCs w:val="15"/>
        </w:rPr>
      </w:pPr>
    </w:p>
    <w:p w14:paraId="099B363A" w14:textId="6E4F7949" w:rsidR="00921F35" w:rsidRPr="00921F35" w:rsidRDefault="00921F35" w:rsidP="00921F35">
      <w:pPr>
        <w:ind w:firstLineChars="400" w:firstLine="1285"/>
        <w:rPr>
          <w:rFonts w:ascii="仿宋_GB2312" w:eastAsia="仿宋_GB2312"/>
          <w:b/>
          <w:sz w:val="32"/>
          <w:szCs w:val="32"/>
          <w:u w:val="single"/>
        </w:rPr>
      </w:pPr>
      <w:r w:rsidRPr="00921F35">
        <w:rPr>
          <w:rFonts w:ascii="仿宋_GB2312" w:eastAsia="仿宋_GB2312" w:hint="eastAsia"/>
          <w:b/>
          <w:sz w:val="32"/>
          <w:szCs w:val="32"/>
        </w:rPr>
        <w:t xml:space="preserve">实验名称 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</w:t>
      </w:r>
      <w:r w:rsidR="004753EC">
        <w:rPr>
          <w:rFonts w:ascii="仿宋_GB2312" w:eastAsia="仿宋_GB2312"/>
          <w:b/>
          <w:sz w:val="32"/>
          <w:szCs w:val="32"/>
          <w:u w:val="single"/>
        </w:rPr>
        <w:t xml:space="preserve"> </w:t>
      </w:r>
      <w:r w:rsidR="004753EC" w:rsidRPr="004753EC">
        <w:rPr>
          <w:rFonts w:ascii="仿宋_GB2312" w:eastAsia="仿宋_GB2312" w:hint="eastAsia"/>
          <w:b/>
          <w:sz w:val="32"/>
          <w:szCs w:val="32"/>
          <w:u w:val="single"/>
        </w:rPr>
        <w:t>集成运算放大器及应用研究实验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 </w:t>
      </w:r>
    </w:p>
    <w:p w14:paraId="227C13DB" w14:textId="77777777" w:rsidR="00921F35" w:rsidRPr="00921F35" w:rsidRDefault="00921F35" w:rsidP="00921F35">
      <w:pPr>
        <w:rPr>
          <w:rFonts w:ascii="仿宋_GB2312" w:eastAsia="仿宋_GB2312"/>
          <w:sz w:val="28"/>
          <w:szCs w:val="28"/>
        </w:rPr>
      </w:pPr>
    </w:p>
    <w:p w14:paraId="0D1288A9" w14:textId="21C14F61" w:rsidR="00921F35" w:rsidRPr="00921F35" w:rsidRDefault="00921F35" w:rsidP="00921F35">
      <w:pPr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7FED47" wp14:editId="28647676">
                <wp:simplePos x="0" y="0"/>
                <wp:positionH relativeFrom="column">
                  <wp:posOffset>3288665</wp:posOffset>
                </wp:positionH>
                <wp:positionV relativeFrom="paragraph">
                  <wp:posOffset>136525</wp:posOffset>
                </wp:positionV>
                <wp:extent cx="2122805" cy="1351280"/>
                <wp:effectExtent l="13970" t="12065" r="6350" b="8255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2805" cy="1351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E889F" w14:textId="77777777" w:rsidR="00921F35" w:rsidRPr="00DC3024" w:rsidRDefault="00921F35" w:rsidP="00921F35">
                            <w:pPr>
                              <w:ind w:firstLine="56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成  </w:t>
                            </w:r>
                            <w:proofErr w:type="gramStart"/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绩</w:t>
                            </w:r>
                            <w:proofErr w:type="gramEnd"/>
                          </w:p>
                          <w:p w14:paraId="318C0EB5" w14:textId="77777777" w:rsidR="00921F35" w:rsidRDefault="00921F35" w:rsidP="00921F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7FED47"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margin-left:258.95pt;margin-top:10.75pt;width:167.15pt;height:10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">
                <v:textbox>
                  <w:txbxContent>
                    <w:p w14:paraId="1DBE889F" w14:textId="77777777" w:rsidR="00921F35" w:rsidRPr="00DC3024" w:rsidRDefault="00921F35" w:rsidP="00921F35">
                      <w:pPr>
                        <w:ind w:firstLine="560"/>
                        <w:jc w:val="center"/>
                        <w:rPr>
                          <w:sz w:val="28"/>
                          <w:szCs w:val="28"/>
                        </w:rPr>
                      </w:pP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 xml:space="preserve">成  </w:t>
                      </w:r>
                      <w:proofErr w:type="gramStart"/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绩</w:t>
                      </w:r>
                      <w:proofErr w:type="gramEnd"/>
                    </w:p>
                    <w:p w14:paraId="318C0EB5" w14:textId="77777777" w:rsidR="00921F35" w:rsidRDefault="00921F35" w:rsidP="00921F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791DE6">
        <w:rPr>
          <w:rFonts w:ascii="仿宋_GB2312" w:eastAsia="仿宋_GB2312" w:hint="eastAsia"/>
          <w:sz w:val="28"/>
          <w:szCs w:val="28"/>
          <w:u w:val="single"/>
        </w:rPr>
        <w:t xml:space="preserve">电子工程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</w:t>
      </w:r>
      <w:r w:rsidRPr="00921F35">
        <w:rPr>
          <w:rFonts w:ascii="仿宋_GB2312" w:eastAsia="仿宋_GB2312" w:hint="eastAsia"/>
          <w:sz w:val="28"/>
          <w:szCs w:val="28"/>
        </w:rPr>
        <w:t xml:space="preserve">学院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791DE6">
        <w:rPr>
          <w:rFonts w:ascii="仿宋_GB2312" w:eastAsia="仿宋_GB2312"/>
          <w:sz w:val="28"/>
          <w:szCs w:val="28"/>
          <w:u w:val="single"/>
        </w:rPr>
        <w:t>1802015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</w:t>
      </w:r>
      <w:r w:rsidRPr="00921F35">
        <w:rPr>
          <w:rFonts w:ascii="仿宋_GB2312" w:eastAsia="仿宋_GB2312" w:hint="eastAsia"/>
          <w:sz w:val="28"/>
          <w:szCs w:val="28"/>
        </w:rPr>
        <w:t xml:space="preserve"> 班</w:t>
      </w:r>
    </w:p>
    <w:p w14:paraId="1B11758B" w14:textId="4D764223" w:rsidR="00921F35" w:rsidRPr="00921F35" w:rsidRDefault="00921F35" w:rsidP="00921F35">
      <w:pPr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</w:rPr>
        <w:t>姓名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791DE6">
        <w:rPr>
          <w:rFonts w:ascii="仿宋_GB2312" w:eastAsia="仿宋_GB2312" w:hint="eastAsia"/>
          <w:sz w:val="28"/>
          <w:szCs w:val="28"/>
          <w:u w:val="single"/>
        </w:rPr>
        <w:t>吴程锴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 学号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791DE6">
        <w:rPr>
          <w:rFonts w:ascii="仿宋_GB2312" w:eastAsia="仿宋_GB2312"/>
          <w:sz w:val="28"/>
          <w:szCs w:val="28"/>
          <w:u w:val="single"/>
        </w:rPr>
        <w:t>18029100040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</w:p>
    <w:p w14:paraId="07D7072D" w14:textId="77777777" w:rsidR="00921F35" w:rsidRPr="00921F35" w:rsidRDefault="00921F35" w:rsidP="00921F35">
      <w:pPr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</w:rPr>
        <w:t>同作者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                  </w:t>
      </w:r>
    </w:p>
    <w:p w14:paraId="5F3B0D3B" w14:textId="39D8404E" w:rsidR="00921F35" w:rsidRPr="00921F35" w:rsidRDefault="00921F35" w:rsidP="00921F35">
      <w:pPr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 w:hint="eastAsia"/>
          <w:sz w:val="28"/>
          <w:szCs w:val="28"/>
        </w:rPr>
        <w:t xml:space="preserve">实验日期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791DE6">
        <w:rPr>
          <w:rFonts w:ascii="仿宋_GB2312" w:eastAsia="仿宋_GB2312"/>
          <w:sz w:val="28"/>
          <w:szCs w:val="28"/>
          <w:u w:val="single"/>
        </w:rPr>
        <w:t>2020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Pr="00921F35">
        <w:rPr>
          <w:rFonts w:ascii="仿宋_GB2312" w:eastAsia="仿宋_GB2312" w:hint="eastAsia"/>
          <w:sz w:val="28"/>
          <w:szCs w:val="28"/>
        </w:rPr>
        <w:t xml:space="preserve"> 年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791DE6">
        <w:rPr>
          <w:rFonts w:ascii="仿宋_GB2312" w:eastAsia="仿宋_GB2312"/>
          <w:sz w:val="28"/>
          <w:szCs w:val="28"/>
          <w:u w:val="single"/>
        </w:rPr>
        <w:t>3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 xml:space="preserve"> 月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791DE6">
        <w:rPr>
          <w:rFonts w:ascii="仿宋_GB2312" w:eastAsia="仿宋_GB2312"/>
          <w:sz w:val="28"/>
          <w:szCs w:val="28"/>
          <w:u w:val="single"/>
        </w:rPr>
        <w:t>30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>日</w:t>
      </w:r>
    </w:p>
    <w:p w14:paraId="77778000" w14:textId="77777777" w:rsidR="00921F35" w:rsidRPr="00921F35" w:rsidRDefault="00921F35" w:rsidP="00921F35">
      <w:pPr>
        <w:rPr>
          <w:rFonts w:ascii="仿宋_GB2312" w:eastAsia="仿宋_GB2312"/>
        </w:rPr>
      </w:pPr>
    </w:p>
    <w:tbl>
      <w:tblPr>
        <w:tblStyle w:val="3"/>
        <w:tblW w:w="0" w:type="auto"/>
        <w:tblInd w:w="108" w:type="dxa"/>
        <w:tblLook w:val="04A0" w:firstRow="1" w:lastRow="0" w:firstColumn="1" w:lastColumn="0" w:noHBand="0" w:noVBand="1"/>
      </w:tblPr>
      <w:tblGrid>
        <w:gridCol w:w="8272"/>
      </w:tblGrid>
      <w:tr w:rsidR="00921F35" w:rsidRPr="00921F35" w14:paraId="65066AB9" w14:textId="77777777" w:rsidTr="00204E1F">
        <w:trPr>
          <w:trHeight w:val="3050"/>
        </w:trPr>
        <w:tc>
          <w:tcPr>
            <w:tcW w:w="8498" w:type="dxa"/>
          </w:tcPr>
          <w:p w14:paraId="3E766B99" w14:textId="77777777" w:rsidR="00921F35" w:rsidRPr="00921F35" w:rsidRDefault="00921F35" w:rsidP="00921F35">
            <w:pPr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>指导教师评语：</w:t>
            </w:r>
          </w:p>
          <w:p w14:paraId="600AA020" w14:textId="77777777" w:rsidR="00921F35" w:rsidRPr="00921F35" w:rsidRDefault="00921F35" w:rsidP="00921F35">
            <w:pPr>
              <w:rPr>
                <w:rFonts w:ascii="仿宋_GB2312" w:eastAsia="仿宋_GB2312"/>
              </w:rPr>
            </w:pPr>
          </w:p>
          <w:p w14:paraId="12ADD9C6" w14:textId="77777777" w:rsidR="00921F35" w:rsidRPr="00921F35" w:rsidRDefault="00921F35" w:rsidP="00921F35">
            <w:pPr>
              <w:rPr>
                <w:rFonts w:ascii="仿宋_GB2312" w:eastAsia="仿宋_GB2312"/>
              </w:rPr>
            </w:pPr>
          </w:p>
          <w:p w14:paraId="328834DB" w14:textId="77777777" w:rsidR="00921F35" w:rsidRPr="00921F35" w:rsidRDefault="00921F35" w:rsidP="00921F35">
            <w:pPr>
              <w:rPr>
                <w:rFonts w:ascii="仿宋_GB2312" w:eastAsia="仿宋_GB2312"/>
              </w:rPr>
            </w:pPr>
          </w:p>
          <w:p w14:paraId="2E608AAE" w14:textId="77777777" w:rsidR="00921F35" w:rsidRPr="00921F35" w:rsidRDefault="00921F35" w:rsidP="00921F35">
            <w:pPr>
              <w:rPr>
                <w:rFonts w:ascii="仿宋_GB2312" w:eastAsia="仿宋_GB2312"/>
              </w:rPr>
            </w:pPr>
          </w:p>
          <w:p w14:paraId="48B4F5E0" w14:textId="77777777" w:rsidR="00921F35" w:rsidRPr="00921F35" w:rsidRDefault="00921F35" w:rsidP="00921F35">
            <w:pPr>
              <w:rPr>
                <w:rFonts w:ascii="仿宋_GB2312" w:eastAsia="仿宋_GB2312"/>
              </w:rPr>
            </w:pPr>
          </w:p>
          <w:p w14:paraId="614962D9" w14:textId="77777777" w:rsidR="00921F35" w:rsidRPr="00921F35" w:rsidRDefault="00921F35" w:rsidP="00921F35">
            <w:pPr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指导教师：</w:t>
            </w:r>
          </w:p>
          <w:p w14:paraId="5761FBD1" w14:textId="3D1C0EED" w:rsidR="00921F35" w:rsidRPr="00921F35" w:rsidRDefault="00921F35" w:rsidP="00921F35">
            <w:pPr>
              <w:rPr>
                <w:rFonts w:ascii="仿宋_GB2312" w:eastAsia="仿宋_GB2312"/>
                <w:sz w:val="28"/>
                <w:szCs w:val="28"/>
                <w:u w:val="single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   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年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月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日</w:t>
            </w:r>
          </w:p>
        </w:tc>
      </w:tr>
      <w:tr w:rsidR="00921F35" w:rsidRPr="00921F35" w14:paraId="5382FC1B" w14:textId="77777777" w:rsidTr="00204E1F">
        <w:trPr>
          <w:trHeight w:val="3291"/>
        </w:trPr>
        <w:tc>
          <w:tcPr>
            <w:tcW w:w="8498" w:type="dxa"/>
          </w:tcPr>
          <w:p w14:paraId="42392754" w14:textId="77777777" w:rsidR="00921F35" w:rsidRPr="00921F35" w:rsidRDefault="00921F35" w:rsidP="00921F35">
            <w:pPr>
              <w:jc w:val="center"/>
              <w:rPr>
                <w:rFonts w:ascii="仿宋_GB2312" w:eastAsia="仿宋_GB2312"/>
                <w:b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b/>
                <w:sz w:val="28"/>
                <w:szCs w:val="28"/>
              </w:rPr>
              <w:t>实验报告内容基本要求及参考格式</w:t>
            </w:r>
          </w:p>
          <w:p w14:paraId="25A69F7A" w14:textId="77777777" w:rsidR="00921F35" w:rsidRPr="00921F35" w:rsidRDefault="00921F35" w:rsidP="00921F35">
            <w:pPr>
              <w:spacing w:line="480" w:lineRule="exact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一、实验目的</w:t>
            </w:r>
          </w:p>
          <w:p w14:paraId="0440DC9F" w14:textId="77777777" w:rsidR="00921F35" w:rsidRPr="00921F35" w:rsidRDefault="00921F35" w:rsidP="00921F35">
            <w:pPr>
              <w:spacing w:line="480" w:lineRule="exact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二、实验所用仪器（或实验环境）</w:t>
            </w:r>
          </w:p>
          <w:p w14:paraId="475C764F" w14:textId="77777777" w:rsidR="00921F35" w:rsidRPr="00921F35" w:rsidRDefault="00921F35" w:rsidP="00921F35">
            <w:pPr>
              <w:spacing w:line="480" w:lineRule="exact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三、实验基本原理及步骤（或方案设计及理论计算）</w:t>
            </w:r>
          </w:p>
          <w:p w14:paraId="41339788" w14:textId="77777777" w:rsidR="00921F35" w:rsidRPr="00921F35" w:rsidRDefault="00921F35" w:rsidP="00921F35">
            <w:pPr>
              <w:spacing w:line="480" w:lineRule="exact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四、实验数据记录（或仿真及软件设计）</w:t>
            </w:r>
          </w:p>
          <w:p w14:paraId="73490648" w14:textId="77777777" w:rsidR="00921F35" w:rsidRPr="00921F35" w:rsidRDefault="00921F35" w:rsidP="00921F35">
            <w:pPr>
              <w:spacing w:line="480" w:lineRule="exac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</w:rPr>
              <w:t>五、实验结果分析及回答问题（或测试环境及测试结果）</w:t>
            </w:r>
          </w:p>
        </w:tc>
      </w:tr>
    </w:tbl>
    <w:p w14:paraId="00A12683" w14:textId="31EB105D" w:rsidR="00C314CF" w:rsidRPr="00921F35" w:rsidRDefault="00C314CF" w:rsidP="00840697"/>
    <w:p w14:paraId="05CAB67B" w14:textId="77777777" w:rsidR="00C314CF" w:rsidRPr="00AF2135" w:rsidRDefault="00C314CF" w:rsidP="00840697">
      <w:pPr>
        <w:pStyle w:val="1"/>
        <w:ind w:firstLine="723"/>
        <w:sectPr w:rsidR="00C314CF" w:rsidRPr="00AF2135" w:rsidSect="00921F35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1418" w:right="1758" w:bottom="1418" w:left="1758" w:header="851" w:footer="992" w:gutter="0"/>
          <w:pgNumType w:fmt="numberInDash"/>
          <w:cols w:space="425"/>
          <w:titlePg/>
          <w:docGrid w:type="lines" w:linePitch="312"/>
        </w:sectPr>
      </w:pPr>
    </w:p>
    <w:p w14:paraId="4CC7421B" w14:textId="092339C9" w:rsidR="00C314CF" w:rsidRPr="00384BC6" w:rsidRDefault="00C314CF" w:rsidP="00840697">
      <w:pPr>
        <w:pStyle w:val="1"/>
        <w:ind w:firstLine="723"/>
      </w:pPr>
      <w:r w:rsidRPr="00384BC6">
        <w:lastRenderedPageBreak/>
        <w:t>集成运算放大器及应用研究实验</w:t>
      </w:r>
    </w:p>
    <w:p w14:paraId="133FF335" w14:textId="44913FEA" w:rsidR="00C314CF" w:rsidRPr="00384BC6" w:rsidRDefault="00C314CF" w:rsidP="00840697">
      <w:pPr>
        <w:pStyle w:val="2"/>
      </w:pPr>
      <w:r w:rsidRPr="00384BC6">
        <w:t>一、实验目的</w:t>
      </w:r>
    </w:p>
    <w:p w14:paraId="1761F33A" w14:textId="70B1AEFF" w:rsidR="00C314CF" w:rsidRPr="00840697" w:rsidRDefault="00C314CF" w:rsidP="00840697">
      <w:r w:rsidRPr="00840697">
        <w:t xml:space="preserve">1. </w:t>
      </w:r>
      <w:r w:rsidRPr="00840697">
        <w:rPr>
          <w:rFonts w:hint="eastAsia"/>
        </w:rPr>
        <w:t>通过实验，深入理解集成运算放大器的基本运算功能。</w:t>
      </w:r>
    </w:p>
    <w:p w14:paraId="23BCA9AD" w14:textId="29A557E8" w:rsidR="00C314CF" w:rsidRPr="00840697" w:rsidRDefault="00C314CF" w:rsidP="00840697">
      <w:r w:rsidRPr="00840697">
        <w:rPr>
          <w:rFonts w:hint="eastAsia"/>
        </w:rPr>
        <w:t>2. 熟识集成运算放大器的增益，传输特性，频率响应，负载能力的物理含义及测量方法，理解所谓集成运放的理想特性是指在线性工作范围，信号频率在通频带内，并在正常负载能力下所呈现的特性。学会合理选择和正确运用集成运算放大器。</w:t>
      </w:r>
    </w:p>
    <w:p w14:paraId="24314288" w14:textId="70E88C50" w:rsidR="00C314CF" w:rsidRPr="00384BC6" w:rsidRDefault="00C314CF" w:rsidP="00840697"/>
    <w:p w14:paraId="10D22045" w14:textId="4AB72A61" w:rsidR="00C314CF" w:rsidRPr="00384BC6" w:rsidRDefault="00C314CF" w:rsidP="00840697">
      <w:pPr>
        <w:pStyle w:val="2"/>
      </w:pPr>
      <w:r w:rsidRPr="00384BC6">
        <w:t>二、实验所用仪器设备</w:t>
      </w:r>
    </w:p>
    <w:p w14:paraId="682CA7C5" w14:textId="1222420E" w:rsidR="00C314CF" w:rsidRPr="00384BC6" w:rsidRDefault="00C314CF" w:rsidP="00840697">
      <w:r w:rsidRPr="00384BC6">
        <w:t>1. 测试仪器：万用表，信号源，直流稳压电源，示波器，毫伏表。</w:t>
      </w:r>
    </w:p>
    <w:p w14:paraId="142D0CF5" w14:textId="5927187B" w:rsidR="00C314CF" w:rsidRPr="00384BC6" w:rsidRDefault="00C314CF" w:rsidP="00840697">
      <w:r w:rsidRPr="00384BC6">
        <w:t>2. 模拟电路通用实验板（内含集成电路插座，电阻，电容等）。</w:t>
      </w:r>
    </w:p>
    <w:p w14:paraId="1F56C50F" w14:textId="33858F50" w:rsidR="00C314CF" w:rsidRPr="00384BC6" w:rsidRDefault="00C314CF" w:rsidP="00840697">
      <w:r w:rsidRPr="00384BC6">
        <w:t>3. 电子电路实验箱（工具及元器件，本实验用的F007运放</w:t>
      </w:r>
      <w:r w:rsidR="00010F99">
        <w:rPr>
          <w:rFonts w:hint="eastAsia"/>
        </w:rPr>
        <w:t>（另对应型号为</w:t>
      </w:r>
      <w:r w:rsidR="00010F99" w:rsidRPr="00010F99">
        <w:rPr>
          <w:rFonts w:hint="eastAsia"/>
          <w:i/>
        </w:rPr>
        <w:sym w:font="Euclid Symbol" w:char="F06D"/>
      </w:r>
      <w:r w:rsidR="00010F99">
        <w:t>A741</w:t>
      </w:r>
      <w:r w:rsidR="00010F99">
        <w:rPr>
          <w:rFonts w:hint="eastAsia"/>
        </w:rPr>
        <w:t>）</w:t>
      </w:r>
      <w:r w:rsidRPr="00384BC6">
        <w:t>等）.</w:t>
      </w:r>
    </w:p>
    <w:p w14:paraId="5ED290D0" w14:textId="5053ECA1" w:rsidR="00C314CF" w:rsidRPr="00384BC6" w:rsidRDefault="00C314CF" w:rsidP="00840697">
      <w:r w:rsidRPr="00384BC6">
        <w:t>4. 规定</w:t>
      </w:r>
      <w:r w:rsidR="006F1F28" w:rsidRPr="00384BC6">
        <w:t>电源电压为正负12V。</w:t>
      </w:r>
    </w:p>
    <w:p w14:paraId="1B8AF0ED" w14:textId="38A56264" w:rsidR="008E0FB4" w:rsidRDefault="008E0FB4" w:rsidP="008E0FB4">
      <w:r>
        <w:rPr>
          <w:rFonts w:hint="eastAsia"/>
        </w:rPr>
        <w:t>注意：所用器件</w:t>
      </w:r>
      <w:r w:rsidRPr="00010F99">
        <w:rPr>
          <w:rFonts w:hint="eastAsia"/>
          <w:i/>
        </w:rPr>
        <w:sym w:font="Euclid Symbol" w:char="F06D"/>
      </w:r>
      <w:r>
        <w:t>A741</w:t>
      </w:r>
      <w:r>
        <w:rPr>
          <w:rFonts w:hint="eastAsia"/>
        </w:rPr>
        <w:t>的引脚排布如下：</w:t>
      </w:r>
      <w:r>
        <w:t xml:space="preserve"> 2脚是反相输入端，3脚是同相输入端，6脚是输出端，</w:t>
      </w:r>
      <w:proofErr w:type="gramStart"/>
      <w:r>
        <w:t>7脚接正电源</w:t>
      </w:r>
      <w:proofErr w:type="gramEnd"/>
      <w:r>
        <w:t>，</w:t>
      </w:r>
      <w:proofErr w:type="gramStart"/>
      <w:r>
        <w:t>4脚接负电源</w:t>
      </w:r>
      <w:proofErr w:type="gramEnd"/>
      <w:r>
        <w:t>（双电源工作时</w:t>
      </w:r>
      <w:r>
        <w:rPr>
          <w:rFonts w:hint="eastAsia"/>
        </w:rPr>
        <w:t>）</w:t>
      </w:r>
      <w:r>
        <w:t>或地（单电源工作时），1脚和5脚是失调电压调零端，8脚是</w:t>
      </w:r>
      <w:proofErr w:type="gramStart"/>
      <w:r>
        <w:t>空脚内部</w:t>
      </w:r>
      <w:proofErr w:type="gramEnd"/>
      <w:r>
        <w:t>没有任何连接。</w:t>
      </w:r>
    </w:p>
    <w:p w14:paraId="67D21BAA" w14:textId="77777777" w:rsidR="008E0FB4" w:rsidRDefault="008E0FB4" w:rsidP="008E0FB4">
      <w:pPr>
        <w:jc w:val="center"/>
      </w:pPr>
      <w:r w:rsidRPr="008E0FB4">
        <w:rPr>
          <w:noProof/>
        </w:rPr>
        <w:drawing>
          <wp:inline distT="0" distB="0" distL="0" distR="0" wp14:anchorId="751076A6" wp14:editId="13A4B1B3">
            <wp:extent cx="1762134" cy="779228"/>
            <wp:effectExtent l="0" t="0" r="0" b="1905"/>
            <wp:docPr id="1" name="图片 1" descr="E:\Windows\Documents\Tencent Files\2545402039\Image\C2C\96E37DB68824DDC5D73BDC3A6AD7FAE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Windows\Documents\Tencent Files\2545402039\Image\C2C\96E37DB68824DDC5D73BDC3A6AD7FAEB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778" cy="793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C4930" w14:textId="77777777" w:rsidR="008E0FB4" w:rsidRDefault="008E0FB4" w:rsidP="008E0FB4">
      <w:pPr>
        <w:jc w:val="center"/>
        <w:rPr>
          <w:sz w:val="21"/>
          <w:szCs w:val="21"/>
        </w:rPr>
      </w:pPr>
      <w:r w:rsidRPr="008E0FB4">
        <w:rPr>
          <w:rFonts w:hint="eastAsia"/>
          <w:sz w:val="21"/>
          <w:szCs w:val="21"/>
        </w:rPr>
        <w:t>图1</w:t>
      </w:r>
      <w:r w:rsidRPr="008E0FB4">
        <w:rPr>
          <w:sz w:val="21"/>
          <w:szCs w:val="21"/>
        </w:rPr>
        <w:t xml:space="preserve"> </w:t>
      </w:r>
      <w:r w:rsidRPr="008E0FB4">
        <w:rPr>
          <w:rFonts w:hint="eastAsia"/>
          <w:sz w:val="21"/>
          <w:szCs w:val="21"/>
        </w:rPr>
        <w:t>u</w:t>
      </w:r>
      <w:r w:rsidRPr="008E0FB4">
        <w:rPr>
          <w:sz w:val="21"/>
          <w:szCs w:val="21"/>
        </w:rPr>
        <w:t>A741</w:t>
      </w:r>
      <w:r w:rsidRPr="008E0FB4">
        <w:rPr>
          <w:rFonts w:hint="eastAsia"/>
          <w:sz w:val="21"/>
          <w:szCs w:val="21"/>
        </w:rPr>
        <w:t>器件引脚图</w:t>
      </w:r>
    </w:p>
    <w:p w14:paraId="4F0A5686" w14:textId="61437B21" w:rsidR="00C314CF" w:rsidRPr="00384BC6" w:rsidRDefault="00C314CF" w:rsidP="00840697"/>
    <w:p w14:paraId="5AA64026" w14:textId="21DA7851" w:rsidR="00C314CF" w:rsidRPr="00384BC6" w:rsidRDefault="00C314CF" w:rsidP="00840697">
      <w:pPr>
        <w:pStyle w:val="2"/>
        <w:rPr>
          <w:sz w:val="24"/>
          <w:szCs w:val="24"/>
        </w:rPr>
      </w:pPr>
      <w:r w:rsidRPr="00384BC6">
        <w:t>三、实验</w:t>
      </w:r>
      <w:r w:rsidR="006F1F28" w:rsidRPr="00384BC6">
        <w:t>内容</w:t>
      </w:r>
      <w:r w:rsidRPr="00384BC6">
        <w:t>及要求</w:t>
      </w:r>
    </w:p>
    <w:p w14:paraId="36F7DA1B" w14:textId="731A567F" w:rsidR="00C314CF" w:rsidRPr="00384BC6" w:rsidRDefault="00AF2135" w:rsidP="00840697">
      <w:r w:rsidRPr="00384BC6">
        <w:t xml:space="preserve">1. </w:t>
      </w:r>
      <w:r w:rsidR="00C314CF" w:rsidRPr="00384BC6">
        <w:t>基</w:t>
      </w:r>
      <w:r w:rsidR="006F1F28" w:rsidRPr="00384BC6">
        <w:t>本命题</w:t>
      </w:r>
    </w:p>
    <w:p w14:paraId="41386220" w14:textId="1273CB44" w:rsidR="006F1F28" w:rsidRPr="00384BC6" w:rsidRDefault="00840697" w:rsidP="00840697">
      <w:r>
        <w:rPr>
          <w:rFonts w:hint="eastAsia"/>
        </w:rPr>
        <w:t>（1）</w:t>
      </w:r>
      <w:r w:rsidR="00384BC6" w:rsidRPr="00384BC6">
        <w:t xml:space="preserve"> </w:t>
      </w:r>
      <w:r w:rsidR="006F1F28" w:rsidRPr="00384BC6">
        <w:t>用F007</w:t>
      </w:r>
      <w:r w:rsidR="00010F99">
        <w:rPr>
          <w:rFonts w:hint="eastAsia"/>
        </w:rPr>
        <w:t>（另对应型号为</w:t>
      </w:r>
      <w:r w:rsidR="00010F99" w:rsidRPr="00010F99">
        <w:rPr>
          <w:rFonts w:hint="eastAsia"/>
          <w:i/>
        </w:rPr>
        <w:sym w:font="Euclid Symbol" w:char="F06D"/>
      </w:r>
      <w:r w:rsidR="00010F99">
        <w:t>A741</w:t>
      </w:r>
      <w:r w:rsidR="00010F99">
        <w:rPr>
          <w:rFonts w:hint="eastAsia"/>
        </w:rPr>
        <w:t>）</w:t>
      </w:r>
      <w:r w:rsidR="006F1F28" w:rsidRPr="00384BC6">
        <w:t>构成同相比例放大器，实现运算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6F1F28" w:rsidRPr="00384BC6">
        <w:t>的电路（要求电路最大电阻为60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6F1F28" w:rsidRPr="00384BC6">
        <w:t>）</w:t>
      </w:r>
      <w:r w:rsidR="00561132" w:rsidRPr="00384BC6">
        <w:t>。</w:t>
      </w:r>
    </w:p>
    <w:p w14:paraId="2124D96E" w14:textId="72A697D8" w:rsidR="00561132" w:rsidRPr="00384BC6" w:rsidRDefault="00840697" w:rsidP="00840697">
      <w:r>
        <w:rPr>
          <w:rFonts w:hint="eastAsia"/>
        </w:rPr>
        <w:t>（2）</w:t>
      </w:r>
      <w:r w:rsidR="00384BC6" w:rsidRPr="00384BC6">
        <w:t xml:space="preserve"> </w:t>
      </w:r>
      <w:r w:rsidR="00561132" w:rsidRPr="00384BC6">
        <w:t>输入信号为可调直流电压，测试该电路的电压传输特性，并确定增益</w:t>
      </w:r>
      <w:r w:rsidR="00384BC6" w:rsidRPr="00384BC6">
        <w:rPr>
          <w:i/>
        </w:rPr>
        <w:t>A</w:t>
      </w:r>
      <w:r w:rsidR="00384BC6" w:rsidRPr="00384BC6">
        <w:rPr>
          <w:i/>
          <w:vertAlign w:val="subscript"/>
        </w:rPr>
        <w:t>uf</w:t>
      </w:r>
      <w:r w:rsidR="00561132" w:rsidRPr="00384BC6">
        <w:t>及输入，输出动态范围。</w:t>
      </w:r>
    </w:p>
    <w:p w14:paraId="1EA8FB22" w14:textId="060190E9" w:rsidR="00561132" w:rsidRPr="00384BC6" w:rsidRDefault="00840697" w:rsidP="00840697">
      <w:r>
        <w:rPr>
          <w:rFonts w:hint="eastAsia"/>
        </w:rPr>
        <w:t>（3）</w:t>
      </w:r>
      <w:r w:rsidR="00384BC6">
        <w:rPr>
          <w:rFonts w:hint="eastAsia"/>
        </w:rPr>
        <w:t xml:space="preserve"> </w:t>
      </w:r>
      <w:r w:rsidR="00561132" w:rsidRPr="00384BC6">
        <w:t>用F007构成反相比例放大器，实现运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eastAsia="微软雅黑" w:hAnsi="Cambria Math"/>
          </w:rPr>
          <m:t>-</m:t>
        </m:r>
        <m:r>
          <w:rPr>
            <w:rFonts w:ascii="Cambria Math" w:hAnsi="Cambria Math"/>
          </w:rPr>
          <m:t>5u</m:t>
        </m:r>
      </m:oMath>
      <w:r w:rsidR="00561132" w:rsidRPr="00384BC6">
        <w:t>（要求最小电阻为2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561132" w:rsidRPr="00384BC6">
        <w:t>）。</w:t>
      </w:r>
    </w:p>
    <w:p w14:paraId="6E01D321" w14:textId="1CC569B7" w:rsidR="00561132" w:rsidRPr="00384BC6" w:rsidRDefault="00840697" w:rsidP="00840697">
      <w:r>
        <w:rPr>
          <w:rFonts w:hint="eastAsia"/>
        </w:rPr>
        <w:t>（4）</w:t>
      </w:r>
      <w:r w:rsidR="00384BC6">
        <w:rPr>
          <w:rFonts w:hint="eastAsia"/>
        </w:rPr>
        <w:t xml:space="preserve"> </w:t>
      </w:r>
      <w:r w:rsidR="00561132" w:rsidRPr="00384BC6">
        <w:t>在上面电路输入0.5kHz的正弦信号，用示波器观察输出波形，用双</w:t>
      </w:r>
      <w:proofErr w:type="gramStart"/>
      <w:r w:rsidR="00561132" w:rsidRPr="00384BC6">
        <w:t>踪</w:t>
      </w:r>
      <w:proofErr w:type="gramEnd"/>
      <w:r w:rsidR="00561132" w:rsidRPr="00384BC6">
        <w:t>示波器确定增益及输入，输出动态</w:t>
      </w:r>
      <w:r w:rsidR="00BF75AA" w:rsidRPr="00384BC6">
        <w:t>范围。</w:t>
      </w:r>
    </w:p>
    <w:p w14:paraId="41CF3D7D" w14:textId="408B0CB8" w:rsidR="00BF75AA" w:rsidRPr="00384BC6" w:rsidRDefault="00840697" w:rsidP="00840697">
      <w:r>
        <w:rPr>
          <w:rFonts w:hint="eastAsia"/>
        </w:rPr>
        <w:t>（5）</w:t>
      </w:r>
      <w:r w:rsidR="00277728">
        <w:rPr>
          <w:rFonts w:hint="eastAsia"/>
        </w:rPr>
        <w:t xml:space="preserve"> </w:t>
      </w:r>
      <w:r w:rsidR="00BF75AA" w:rsidRPr="00384BC6">
        <w:t>在线性范围内，测量反相比例放大器的幅频特性，并确定上限频率</w:t>
      </w:r>
      <w:proofErr w:type="spellStart"/>
      <w:r w:rsidR="00277728" w:rsidRPr="00277728">
        <w:rPr>
          <w:rFonts w:hint="eastAsia"/>
          <w:i/>
        </w:rPr>
        <w:t>f</w:t>
      </w:r>
      <w:r w:rsidR="00277728" w:rsidRPr="00277728">
        <w:rPr>
          <w:rFonts w:hint="eastAsia"/>
          <w:vertAlign w:val="subscript"/>
        </w:rPr>
        <w:t>H</w:t>
      </w:r>
      <w:proofErr w:type="spellEnd"/>
      <w:r w:rsidR="00BF75AA" w:rsidRPr="00384BC6">
        <w:t>。（用示波器或交流毫伏表测，测试过程中，改变频率时，要保持输入电压不变，来测量输出电压）。</w:t>
      </w:r>
    </w:p>
    <w:p w14:paraId="2FE3293A" w14:textId="7FE9EC55" w:rsidR="00BF75AA" w:rsidRDefault="00840697" w:rsidP="00840697">
      <w:r>
        <w:rPr>
          <w:rFonts w:hint="eastAsia"/>
        </w:rPr>
        <w:t>（6）</w:t>
      </w:r>
      <w:r w:rsidR="00277728">
        <w:rPr>
          <w:rFonts w:hint="eastAsia"/>
        </w:rPr>
        <w:t xml:space="preserve"> </w:t>
      </w:r>
      <w:r w:rsidR="00BF75AA" w:rsidRPr="00384BC6">
        <w:t>在上述反相比例放大器中，输入0.5kHz，1.5V的正弦波。输出</w:t>
      </w:r>
      <w:proofErr w:type="gramStart"/>
      <w:r w:rsidR="00BF75AA" w:rsidRPr="00384BC6">
        <w:t>端分别</w:t>
      </w:r>
      <w:proofErr w:type="gramEnd"/>
      <w:r w:rsidR="00BF75AA" w:rsidRPr="00384BC6">
        <w:t>接入负载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BF75AA" w:rsidRPr="00384BC6">
        <w:t>=10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BF75AA" w:rsidRPr="00384BC6">
        <w:t>,</w:t>
      </w:r>
      <w:r w:rsidR="00277728">
        <w:t xml:space="preserve"> </w:t>
      </w:r>
      <w:r w:rsidR="00BF75AA" w:rsidRPr="00384BC6">
        <w:t>1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BF75AA" w:rsidRPr="00384BC6">
        <w:t>,</w:t>
      </w:r>
      <w:r w:rsidR="00277728">
        <w:t xml:space="preserve"> </w:t>
      </w:r>
      <w:r w:rsidR="00BF75AA" w:rsidRPr="00384BC6">
        <w:t>0.1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BF75AA" w:rsidRPr="00384BC6">
        <w:t>电阻，观察输出电压波形的变化，从而理解有关F007的负载能力的概念。</w:t>
      </w:r>
    </w:p>
    <w:p w14:paraId="24F00CBC" w14:textId="77777777" w:rsidR="008E0FB4" w:rsidRPr="008E0FB4" w:rsidRDefault="008E0FB4" w:rsidP="008E0FB4">
      <w:pPr>
        <w:jc w:val="center"/>
        <w:rPr>
          <w:sz w:val="21"/>
          <w:szCs w:val="21"/>
        </w:rPr>
      </w:pPr>
    </w:p>
    <w:p w14:paraId="2B4FF4AE" w14:textId="010C9733" w:rsidR="00C314CF" w:rsidRPr="008A0AE9" w:rsidRDefault="00C314CF" w:rsidP="00840697">
      <w:pPr>
        <w:pStyle w:val="2"/>
      </w:pPr>
      <w:r w:rsidRPr="00384BC6">
        <w:t>四、实验说明及思路提示</w:t>
      </w:r>
    </w:p>
    <w:p w14:paraId="5B700C66" w14:textId="77777777" w:rsidR="00921F35" w:rsidRDefault="00840697" w:rsidP="00840697">
      <w:r>
        <w:rPr>
          <w:rFonts w:hint="eastAsia"/>
        </w:rPr>
        <w:t>（1）</w:t>
      </w:r>
      <w:r w:rsidR="008A0AE9">
        <w:rPr>
          <w:rFonts w:hint="eastAsia"/>
        </w:rPr>
        <w:t xml:space="preserve"> </w:t>
      </w:r>
      <w:r w:rsidR="000D0C3D" w:rsidRPr="00384BC6">
        <w:t>根据基本命题</w:t>
      </w:r>
      <w:r>
        <w:rPr>
          <w:rFonts w:hint="eastAsia"/>
        </w:rPr>
        <w:t>（1）</w:t>
      </w:r>
      <w:r w:rsidR="000D0C3D" w:rsidRPr="00384BC6">
        <w:t>的要求，构建同相比例放大器电路如图</w:t>
      </w:r>
      <w:r w:rsidR="008A0AE9">
        <w:rPr>
          <w:rFonts w:hint="eastAsia"/>
        </w:rPr>
        <w:t>1</w:t>
      </w:r>
      <w:r w:rsidR="000D0C3D" w:rsidRPr="00384BC6">
        <w:t>所示。同相端加可调的直流电压，测量传输特性。</w:t>
      </w:r>
    </w:p>
    <w:p w14:paraId="65CBCE80" w14:textId="74682C15" w:rsidR="00C314CF" w:rsidRPr="00384BC6" w:rsidRDefault="000D0C3D" w:rsidP="00840697">
      <w:r w:rsidRPr="00384BC6">
        <w:t>【注意】：所有电压地，信号地均要接通。</w:t>
      </w:r>
    </w:p>
    <w:p w14:paraId="53E94423" w14:textId="5FF3BC6E" w:rsidR="000F0415" w:rsidRPr="00384BC6" w:rsidRDefault="000F0415" w:rsidP="00840697"/>
    <w:p w14:paraId="30629EBF" w14:textId="269E8EFB" w:rsidR="00612937" w:rsidRPr="00384BC6" w:rsidRDefault="008A0AE9" w:rsidP="00921F35">
      <w:pPr>
        <w:pStyle w:val="ab"/>
        <w:ind w:firstLineChars="0" w:firstLine="0"/>
        <w:jc w:val="center"/>
      </w:pPr>
      <w:r>
        <w:rPr>
          <w:rFonts w:asciiTheme="minorEastAsia" w:hAnsiTheme="minorEastAsia" w:hint="eastAsia"/>
          <w:noProof/>
          <w:sz w:val="24"/>
          <w:szCs w:val="24"/>
        </w:rPr>
        <w:drawing>
          <wp:inline distT="0" distB="0" distL="0" distR="0" wp14:anchorId="4BD05936" wp14:editId="19CF4E61">
            <wp:extent cx="2837815" cy="1796798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5" t="15105" r="3930" b="11904"/>
                    <a:stretch/>
                  </pic:blipFill>
                  <pic:spPr bwMode="auto">
                    <a:xfrm>
                      <a:off x="0" y="0"/>
                      <a:ext cx="2840282" cy="179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84BC6">
        <w:rPr>
          <w:noProof/>
        </w:rPr>
        <w:drawing>
          <wp:inline distT="0" distB="0" distL="0" distR="0" wp14:anchorId="317F9791" wp14:editId="37F71F47">
            <wp:extent cx="2711303" cy="198818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66" b="12854"/>
                    <a:stretch/>
                  </pic:blipFill>
                  <pic:spPr bwMode="auto">
                    <a:xfrm>
                      <a:off x="0" y="0"/>
                      <a:ext cx="2711445" cy="1988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B5E968" w14:textId="2850D924" w:rsidR="00303CBE" w:rsidRPr="00840697" w:rsidRDefault="00303CBE" w:rsidP="00921F35">
      <w:pPr>
        <w:ind w:firstLineChars="900" w:firstLine="1890"/>
        <w:rPr>
          <w:sz w:val="21"/>
          <w:szCs w:val="21"/>
        </w:rPr>
      </w:pPr>
      <w:r w:rsidRPr="00840697">
        <w:rPr>
          <w:rFonts w:hint="eastAsia"/>
          <w:sz w:val="21"/>
          <w:szCs w:val="21"/>
        </w:rPr>
        <w:t>图1 同相</w:t>
      </w:r>
      <w:r w:rsidRPr="00840697">
        <w:rPr>
          <w:sz w:val="21"/>
          <w:szCs w:val="21"/>
        </w:rPr>
        <w:t>比例放大器</w:t>
      </w:r>
      <w:r w:rsidRPr="00840697">
        <w:rPr>
          <w:rFonts w:hint="eastAsia"/>
          <w:sz w:val="21"/>
          <w:szCs w:val="21"/>
        </w:rPr>
        <w:t xml:space="preserve">         </w:t>
      </w:r>
      <w:r w:rsidRPr="00840697">
        <w:rPr>
          <w:sz w:val="21"/>
          <w:szCs w:val="21"/>
        </w:rPr>
        <w:t xml:space="preserve">     </w:t>
      </w:r>
      <w:r w:rsidR="00840697">
        <w:rPr>
          <w:sz w:val="21"/>
          <w:szCs w:val="21"/>
        </w:rPr>
        <w:t xml:space="preserve">     </w:t>
      </w:r>
      <w:r w:rsidRPr="00840697">
        <w:rPr>
          <w:rFonts w:hint="eastAsia"/>
          <w:sz w:val="21"/>
          <w:szCs w:val="21"/>
        </w:rPr>
        <w:t xml:space="preserve">     图2 电压</w:t>
      </w:r>
      <w:r w:rsidRPr="00840697">
        <w:rPr>
          <w:sz w:val="21"/>
          <w:szCs w:val="21"/>
        </w:rPr>
        <w:t>传输特性</w:t>
      </w:r>
    </w:p>
    <w:p w14:paraId="4E4B6C6A" w14:textId="134B1F98" w:rsidR="00303CBE" w:rsidRDefault="00303CBE" w:rsidP="00840697"/>
    <w:p w14:paraId="314391FF" w14:textId="2F25DA0F" w:rsidR="00303CBE" w:rsidRPr="00384BC6" w:rsidRDefault="00840697" w:rsidP="00840697">
      <w:r>
        <w:rPr>
          <w:rFonts w:hint="eastAsia"/>
        </w:rPr>
        <w:t>（2）</w:t>
      </w:r>
      <w:r w:rsidR="00303CBE">
        <w:rPr>
          <w:rFonts w:hint="eastAsia"/>
        </w:rPr>
        <w:t xml:space="preserve"> </w:t>
      </w:r>
      <w:r w:rsidR="00303CBE" w:rsidRPr="00384BC6">
        <w:t>根据基本命题</w:t>
      </w:r>
      <w:r>
        <w:rPr>
          <w:rFonts w:hint="eastAsia"/>
        </w:rPr>
        <w:t>（2）</w:t>
      </w:r>
      <w:r w:rsidR="00303CBE" w:rsidRPr="00384BC6">
        <w:t>要求，调节图中电位器</w:t>
      </w:r>
      <w:proofErr w:type="spellStart"/>
      <w:r w:rsidR="00303CBE" w:rsidRPr="008A0AE9">
        <w:rPr>
          <w:rFonts w:hint="eastAsia"/>
          <w:i/>
        </w:rPr>
        <w:t>R</w:t>
      </w:r>
      <w:r w:rsidR="00303CBE" w:rsidRPr="008A0AE9">
        <w:rPr>
          <w:rFonts w:hint="eastAsia"/>
          <w:vertAlign w:val="subscript"/>
        </w:rPr>
        <w:t>p</w:t>
      </w:r>
      <w:proofErr w:type="spellEnd"/>
      <w:r w:rsidR="00303CBE" w:rsidRPr="00384BC6">
        <w:t>，用万用表分别测量A点和B点对地电压，列入表1中并绘制如图</w:t>
      </w:r>
      <w:r w:rsidR="00303CBE">
        <w:rPr>
          <w:rFonts w:hint="eastAsia"/>
        </w:rPr>
        <w:t>2</w:t>
      </w:r>
      <w:r w:rsidR="00303CBE" w:rsidRPr="00384BC6">
        <w:t>所示的传输特性</w:t>
      </w:r>
      <w:r w:rsidR="00303CBE">
        <w:rPr>
          <w:rFonts w:hint="eastAsia"/>
        </w:rPr>
        <w:t>。</w:t>
      </w:r>
    </w:p>
    <w:p w14:paraId="79A726D4" w14:textId="065CA881" w:rsidR="000F0415" w:rsidRPr="000748A0" w:rsidRDefault="008A0AE9" w:rsidP="00840697">
      <w:pPr>
        <w:jc w:val="center"/>
        <w:rPr>
          <w:sz w:val="18"/>
          <w:szCs w:val="21"/>
        </w:rPr>
      </w:pPr>
      <w:r w:rsidRPr="000748A0">
        <w:rPr>
          <w:sz w:val="18"/>
          <w:szCs w:val="21"/>
        </w:rPr>
        <w:t>表1 同相比例放大器的电压传输特性实验数据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663"/>
        <w:gridCol w:w="733"/>
        <w:gridCol w:w="734"/>
        <w:gridCol w:w="734"/>
        <w:gridCol w:w="734"/>
        <w:gridCol w:w="734"/>
        <w:gridCol w:w="734"/>
        <w:gridCol w:w="734"/>
        <w:gridCol w:w="734"/>
        <w:gridCol w:w="734"/>
        <w:gridCol w:w="734"/>
        <w:gridCol w:w="734"/>
      </w:tblGrid>
      <w:tr w:rsidR="00F959BC" w:rsidRPr="00384BC6" w14:paraId="02FD94DD" w14:textId="77777777" w:rsidTr="000D41E8">
        <w:trPr>
          <w:jc w:val="center"/>
        </w:trPr>
        <w:tc>
          <w:tcPr>
            <w:tcW w:w="1663" w:type="dxa"/>
          </w:tcPr>
          <w:p w14:paraId="5D561C89" w14:textId="77777777" w:rsidR="00F959BC" w:rsidRPr="00384BC6" w:rsidRDefault="00BF6125" w:rsidP="000D41E8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  <w:r w:rsidR="00F959BC" w:rsidRPr="00384BC6">
              <w:t>/V</w:t>
            </w:r>
          </w:p>
        </w:tc>
        <w:tc>
          <w:tcPr>
            <w:tcW w:w="733" w:type="dxa"/>
          </w:tcPr>
          <w:p w14:paraId="4B91A489" w14:textId="77777777" w:rsidR="00F959BC" w:rsidRPr="00384BC6" w:rsidRDefault="00F959BC" w:rsidP="000D41E8">
            <w:r w:rsidRPr="00384BC6">
              <w:t>-3</w:t>
            </w:r>
          </w:p>
        </w:tc>
        <w:tc>
          <w:tcPr>
            <w:tcW w:w="734" w:type="dxa"/>
          </w:tcPr>
          <w:p w14:paraId="2D6203C5" w14:textId="77777777" w:rsidR="00F959BC" w:rsidRPr="00384BC6" w:rsidRDefault="00F959BC" w:rsidP="000D41E8">
            <w:r w:rsidRPr="00384BC6">
              <w:t>-2</w:t>
            </w:r>
          </w:p>
        </w:tc>
        <w:tc>
          <w:tcPr>
            <w:tcW w:w="734" w:type="dxa"/>
          </w:tcPr>
          <w:p w14:paraId="24377AE7" w14:textId="77777777" w:rsidR="00F959BC" w:rsidRPr="00384BC6" w:rsidRDefault="00F959BC" w:rsidP="000D41E8">
            <w:r w:rsidRPr="00384BC6">
              <w:t>-1.7</w:t>
            </w:r>
          </w:p>
        </w:tc>
        <w:tc>
          <w:tcPr>
            <w:tcW w:w="734" w:type="dxa"/>
          </w:tcPr>
          <w:p w14:paraId="7F72BDB1" w14:textId="77777777" w:rsidR="00F959BC" w:rsidRPr="00384BC6" w:rsidRDefault="00F959BC" w:rsidP="000D41E8">
            <w:r w:rsidRPr="00384BC6">
              <w:t>-1</w:t>
            </w:r>
          </w:p>
        </w:tc>
        <w:tc>
          <w:tcPr>
            <w:tcW w:w="734" w:type="dxa"/>
          </w:tcPr>
          <w:p w14:paraId="6FE41DF8" w14:textId="77777777" w:rsidR="00F959BC" w:rsidRPr="00384BC6" w:rsidRDefault="00F959BC" w:rsidP="000D41E8">
            <w:r w:rsidRPr="00384BC6">
              <w:t>-0.5</w:t>
            </w:r>
          </w:p>
        </w:tc>
        <w:tc>
          <w:tcPr>
            <w:tcW w:w="734" w:type="dxa"/>
          </w:tcPr>
          <w:p w14:paraId="1D5E97E0" w14:textId="77777777" w:rsidR="00F959BC" w:rsidRPr="00384BC6" w:rsidRDefault="00F959BC" w:rsidP="000D41E8">
            <w:r w:rsidRPr="00384BC6">
              <w:t>0</w:t>
            </w:r>
          </w:p>
        </w:tc>
        <w:tc>
          <w:tcPr>
            <w:tcW w:w="734" w:type="dxa"/>
          </w:tcPr>
          <w:p w14:paraId="50F52BB0" w14:textId="77777777" w:rsidR="00F959BC" w:rsidRPr="00384BC6" w:rsidRDefault="00F959BC" w:rsidP="000D41E8">
            <w:r w:rsidRPr="00384BC6">
              <w:t>+0.5</w:t>
            </w:r>
          </w:p>
        </w:tc>
        <w:tc>
          <w:tcPr>
            <w:tcW w:w="734" w:type="dxa"/>
          </w:tcPr>
          <w:p w14:paraId="6899EB6E" w14:textId="77777777" w:rsidR="00F959BC" w:rsidRPr="00384BC6" w:rsidRDefault="00F959BC" w:rsidP="000D41E8">
            <w:r w:rsidRPr="00384BC6">
              <w:t>+1</w:t>
            </w:r>
          </w:p>
        </w:tc>
        <w:tc>
          <w:tcPr>
            <w:tcW w:w="734" w:type="dxa"/>
          </w:tcPr>
          <w:p w14:paraId="73E9DBC3" w14:textId="77777777" w:rsidR="00F959BC" w:rsidRPr="00384BC6" w:rsidRDefault="00F959BC" w:rsidP="000D41E8">
            <w:r w:rsidRPr="00384BC6">
              <w:t>+1.7</w:t>
            </w:r>
          </w:p>
        </w:tc>
        <w:tc>
          <w:tcPr>
            <w:tcW w:w="734" w:type="dxa"/>
          </w:tcPr>
          <w:p w14:paraId="6DA0AAE5" w14:textId="77777777" w:rsidR="00F959BC" w:rsidRPr="00384BC6" w:rsidRDefault="00F959BC" w:rsidP="000D41E8">
            <w:r w:rsidRPr="00384BC6">
              <w:t>+2</w:t>
            </w:r>
          </w:p>
        </w:tc>
        <w:tc>
          <w:tcPr>
            <w:tcW w:w="734" w:type="dxa"/>
          </w:tcPr>
          <w:p w14:paraId="47C8F220" w14:textId="77777777" w:rsidR="00F959BC" w:rsidRPr="00384BC6" w:rsidRDefault="00F959BC" w:rsidP="000D41E8">
            <w:r w:rsidRPr="00384BC6">
              <w:t>+3</w:t>
            </w:r>
          </w:p>
        </w:tc>
      </w:tr>
      <w:tr w:rsidR="00F959BC" w:rsidRPr="00384BC6" w14:paraId="634ABD35" w14:textId="77777777" w:rsidTr="000D41E8">
        <w:trPr>
          <w:jc w:val="center"/>
        </w:trPr>
        <w:tc>
          <w:tcPr>
            <w:tcW w:w="1663" w:type="dxa"/>
          </w:tcPr>
          <w:p w14:paraId="55449097" w14:textId="77777777" w:rsidR="00F959BC" w:rsidRPr="00384BC6" w:rsidRDefault="00BF6125" w:rsidP="000D41E8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  <w:r w:rsidR="00F959BC" w:rsidRPr="00384BC6">
              <w:t>/V</w:t>
            </w:r>
          </w:p>
        </w:tc>
        <w:tc>
          <w:tcPr>
            <w:tcW w:w="733" w:type="dxa"/>
          </w:tcPr>
          <w:p w14:paraId="426BD470" w14:textId="77777777" w:rsidR="00F959BC" w:rsidRPr="00384BC6" w:rsidRDefault="00F959BC" w:rsidP="000D41E8"/>
        </w:tc>
        <w:tc>
          <w:tcPr>
            <w:tcW w:w="734" w:type="dxa"/>
          </w:tcPr>
          <w:p w14:paraId="3DC1A687" w14:textId="77777777" w:rsidR="00F959BC" w:rsidRPr="00384BC6" w:rsidRDefault="00F959BC" w:rsidP="000D41E8"/>
        </w:tc>
        <w:tc>
          <w:tcPr>
            <w:tcW w:w="734" w:type="dxa"/>
          </w:tcPr>
          <w:p w14:paraId="491E5AB7" w14:textId="77777777" w:rsidR="00F959BC" w:rsidRPr="00384BC6" w:rsidRDefault="00F959BC" w:rsidP="000D41E8"/>
        </w:tc>
        <w:tc>
          <w:tcPr>
            <w:tcW w:w="734" w:type="dxa"/>
          </w:tcPr>
          <w:p w14:paraId="2C8AF7DF" w14:textId="77777777" w:rsidR="00F959BC" w:rsidRPr="00384BC6" w:rsidRDefault="00F959BC" w:rsidP="000D41E8"/>
        </w:tc>
        <w:tc>
          <w:tcPr>
            <w:tcW w:w="734" w:type="dxa"/>
          </w:tcPr>
          <w:p w14:paraId="6A53F43C" w14:textId="77777777" w:rsidR="00F959BC" w:rsidRPr="00384BC6" w:rsidRDefault="00F959BC" w:rsidP="000D41E8"/>
        </w:tc>
        <w:tc>
          <w:tcPr>
            <w:tcW w:w="734" w:type="dxa"/>
          </w:tcPr>
          <w:p w14:paraId="31CD93EA" w14:textId="77777777" w:rsidR="00F959BC" w:rsidRPr="00384BC6" w:rsidRDefault="00F959BC" w:rsidP="000D41E8"/>
        </w:tc>
        <w:tc>
          <w:tcPr>
            <w:tcW w:w="734" w:type="dxa"/>
          </w:tcPr>
          <w:p w14:paraId="36B043FC" w14:textId="77777777" w:rsidR="00F959BC" w:rsidRPr="00384BC6" w:rsidRDefault="00F959BC" w:rsidP="000D41E8"/>
        </w:tc>
        <w:tc>
          <w:tcPr>
            <w:tcW w:w="734" w:type="dxa"/>
          </w:tcPr>
          <w:p w14:paraId="232CFB6E" w14:textId="77777777" w:rsidR="00F959BC" w:rsidRPr="00384BC6" w:rsidRDefault="00F959BC" w:rsidP="000D41E8"/>
        </w:tc>
        <w:tc>
          <w:tcPr>
            <w:tcW w:w="734" w:type="dxa"/>
          </w:tcPr>
          <w:p w14:paraId="0FB67F7C" w14:textId="77777777" w:rsidR="00F959BC" w:rsidRPr="00384BC6" w:rsidRDefault="00F959BC" w:rsidP="000D41E8"/>
        </w:tc>
        <w:tc>
          <w:tcPr>
            <w:tcW w:w="734" w:type="dxa"/>
          </w:tcPr>
          <w:p w14:paraId="67456753" w14:textId="77777777" w:rsidR="00F959BC" w:rsidRPr="00384BC6" w:rsidRDefault="00F959BC" w:rsidP="000D41E8"/>
        </w:tc>
        <w:tc>
          <w:tcPr>
            <w:tcW w:w="734" w:type="dxa"/>
          </w:tcPr>
          <w:p w14:paraId="6C99CC97" w14:textId="77777777" w:rsidR="00F959BC" w:rsidRPr="00384BC6" w:rsidRDefault="00F959BC" w:rsidP="000D41E8"/>
        </w:tc>
      </w:tr>
    </w:tbl>
    <w:p w14:paraId="454979F0" w14:textId="77777777" w:rsidR="00F959BC" w:rsidRPr="00384BC6" w:rsidRDefault="00F959BC" w:rsidP="00F959BC">
      <w:r w:rsidRPr="00384BC6">
        <w:t>由数据表或曲线得出该放大器的闭环增益</w:t>
      </w:r>
    </w:p>
    <w:p w14:paraId="2ED7C44E" w14:textId="77777777" w:rsidR="00F959BC" w:rsidRPr="00303CBE" w:rsidRDefault="00BF6125" w:rsidP="00F959BC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f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F959BC" w:rsidRPr="00303CBE">
        <w:rPr>
          <w:rFonts w:hint="eastAsia"/>
        </w:rPr>
        <w:t xml:space="preserve">               </w:t>
      </w:r>
      <w:r w:rsidR="00F959BC">
        <w:t xml:space="preserve">       </w:t>
      </w:r>
      <w:r w:rsidR="00F959BC" w:rsidRPr="00303CBE">
        <w:rPr>
          <w:rFonts w:hint="eastAsia"/>
        </w:rPr>
        <w:t xml:space="preserve">        （1）</w:t>
      </w:r>
    </w:p>
    <w:p w14:paraId="2692AF31" w14:textId="77777777" w:rsidR="00F959BC" w:rsidRPr="00384BC6" w:rsidRDefault="00F959BC" w:rsidP="00F959BC">
      <w:pPr>
        <w:jc w:val="right"/>
      </w:pPr>
      <w:r w:rsidRPr="00384BC6">
        <w:t>输入动态范围</w:t>
      </w:r>
      <m:oMath>
        <m:r>
          <m:rPr>
            <m:sty m:val="p"/>
          </m:rPr>
          <w:rPr>
            <w:rFonts w:ascii="Cambria Math" w:hAnsi="Cambria Math"/>
          </w:rPr>
          <m:t xml:space="preserve">              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P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max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min</m:t>
            </m:r>
          </m:sub>
        </m:sSub>
      </m:oMath>
      <w:r>
        <w:rPr>
          <w:rFonts w:hint="eastAsia"/>
        </w:rPr>
        <w:t xml:space="preserve">                        （2）</w:t>
      </w:r>
    </w:p>
    <w:p w14:paraId="6457AFE2" w14:textId="77777777" w:rsidR="00F959BC" w:rsidRPr="00384BC6" w:rsidRDefault="00F959BC" w:rsidP="00F959BC">
      <w:pPr>
        <w:jc w:val="right"/>
      </w:pPr>
      <w:r w:rsidRPr="00384BC6">
        <w:t xml:space="preserve">输出动态范围              </w:t>
      </w:r>
      <m:oMath>
        <m:r>
          <m:rPr>
            <m:sty m:val="p"/>
          </m:rPr>
          <w:rPr>
            <w:rFonts w:ascii="Cambria Math" w:hAnsi="Cambria Math"/>
          </w:rPr>
          <m:t xml:space="preserve">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OPP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OH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OL</m:t>
            </m:r>
          </m:sub>
        </m:sSub>
      </m:oMath>
      <w:r>
        <w:rPr>
          <w:rFonts w:hint="eastAsia"/>
        </w:rPr>
        <w:t xml:space="preserve">                          （3）</w:t>
      </w:r>
    </w:p>
    <w:p w14:paraId="3FCCA356" w14:textId="77777777" w:rsidR="00921F35" w:rsidRPr="00F959BC" w:rsidRDefault="00921F35" w:rsidP="00840697"/>
    <w:p w14:paraId="6D3EF7BA" w14:textId="34BC887B" w:rsidR="00303CBE" w:rsidRDefault="00840697" w:rsidP="00840697">
      <w:r>
        <w:rPr>
          <w:rFonts w:hint="eastAsia"/>
        </w:rPr>
        <w:t>（3）</w:t>
      </w:r>
      <w:r w:rsidR="00303CBE">
        <w:rPr>
          <w:rFonts w:hint="eastAsia"/>
        </w:rPr>
        <w:t xml:space="preserve"> </w:t>
      </w:r>
      <w:r w:rsidR="000F0415" w:rsidRPr="00384BC6">
        <w:t>根据基本命题</w:t>
      </w:r>
      <w:r>
        <w:rPr>
          <w:rFonts w:hint="eastAsia"/>
        </w:rPr>
        <w:t>（3）</w:t>
      </w:r>
      <w:r w:rsidR="000F0415" w:rsidRPr="00384BC6">
        <w:t>要求，构建实验电路——反相比例放大器，如图3所示。</w:t>
      </w:r>
    </w:p>
    <w:p w14:paraId="54608A0E" w14:textId="17A06CC1" w:rsidR="000F0415" w:rsidRDefault="00303CBE" w:rsidP="00921F35">
      <w:pPr>
        <w:jc w:val="center"/>
      </w:pPr>
      <w:r w:rsidRPr="00384BC6">
        <w:rPr>
          <w:noProof/>
        </w:rPr>
        <w:drawing>
          <wp:inline distT="0" distB="0" distL="0" distR="0" wp14:anchorId="11626E02" wp14:editId="7A1311C2">
            <wp:extent cx="4063699" cy="19303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56" b="15106"/>
                    <a:stretch/>
                  </pic:blipFill>
                  <pic:spPr bwMode="auto">
                    <a:xfrm>
                      <a:off x="0" y="0"/>
                      <a:ext cx="4092437" cy="1943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416E03" w14:textId="4E63775C" w:rsidR="00921F35" w:rsidRPr="00840697" w:rsidRDefault="00921F35" w:rsidP="00921F35">
      <w:pPr>
        <w:ind w:firstLineChars="228" w:firstLine="479"/>
        <w:jc w:val="center"/>
        <w:rPr>
          <w:sz w:val="21"/>
          <w:szCs w:val="21"/>
        </w:rPr>
      </w:pPr>
      <w:r w:rsidRPr="00840697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 xml:space="preserve">3 </w:t>
      </w:r>
      <w:r>
        <w:rPr>
          <w:rFonts w:hint="eastAsia"/>
          <w:sz w:val="21"/>
          <w:szCs w:val="21"/>
        </w:rPr>
        <w:t>反相</w:t>
      </w:r>
      <w:r>
        <w:rPr>
          <w:sz w:val="21"/>
          <w:szCs w:val="21"/>
        </w:rPr>
        <w:t>比例放大电路</w:t>
      </w:r>
    </w:p>
    <w:p w14:paraId="160AF6BA" w14:textId="77777777" w:rsidR="00303CBE" w:rsidRPr="00384BC6" w:rsidRDefault="00303CBE" w:rsidP="00840697"/>
    <w:p w14:paraId="2588BF21" w14:textId="4D702189" w:rsidR="000F0415" w:rsidRPr="00384BC6" w:rsidRDefault="00840697" w:rsidP="00840697">
      <w:r>
        <w:rPr>
          <w:rFonts w:hint="eastAsia"/>
        </w:rPr>
        <w:t>（4）</w:t>
      </w:r>
      <w:r w:rsidR="00303CBE">
        <w:rPr>
          <w:rFonts w:hint="eastAsia"/>
        </w:rPr>
        <w:t xml:space="preserve"> </w:t>
      </w:r>
      <w:r w:rsidR="000F0415" w:rsidRPr="00384BC6">
        <w:t>根据任务</w:t>
      </w:r>
      <w:r>
        <w:rPr>
          <w:rFonts w:hint="eastAsia"/>
        </w:rPr>
        <w:t>（4）</w:t>
      </w:r>
      <w:r w:rsidR="000F0415" w:rsidRPr="00384BC6">
        <w:t>要求将信号源输出波形选为正弦波，幅度选为保证放大器工作在线性范围内（如：0.5v），频率选为保证放大器工作在通频带内（如：1kHz）用双</w:t>
      </w:r>
      <w:proofErr w:type="gramStart"/>
      <w:r w:rsidR="000F0415" w:rsidRPr="00384BC6">
        <w:t>踪</w:t>
      </w:r>
      <w:proofErr w:type="gramEnd"/>
      <w:r w:rsidR="000F0415" w:rsidRPr="00384BC6">
        <w:t>示波器同时观察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0F0415" w:rsidRPr="00384BC6"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 w:rsidR="00B37926" w:rsidRPr="00384BC6">
        <w:t>波形（相位及大小）并测出增益</w:t>
      </w:r>
    </w:p>
    <w:p w14:paraId="4A7BD5FE" w14:textId="59AED598" w:rsidR="00C314CF" w:rsidRPr="00384BC6" w:rsidRDefault="00B37926" w:rsidP="00840697">
      <w:r w:rsidRPr="00384BC6">
        <w:t xml:space="preserve">                 </w:t>
      </w:r>
      <w:r w:rsidR="00840697">
        <w:t xml:space="preserve">     </w:t>
      </w:r>
      <w:r w:rsidRPr="00384BC6">
        <w:t xml:space="preserve">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f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</m:oMath>
      <w:r w:rsidR="00840697">
        <w:tab/>
      </w:r>
      <w:r w:rsidR="00840697">
        <w:tab/>
      </w:r>
      <w:r w:rsidR="00840697">
        <w:tab/>
      </w:r>
      <w:r w:rsidR="00840697">
        <w:tab/>
      </w:r>
      <w:r w:rsidR="00840697">
        <w:tab/>
      </w:r>
      <w:r w:rsidR="00840697">
        <w:tab/>
      </w:r>
      <w:r w:rsidR="00840697">
        <w:tab/>
      </w:r>
      <w:r w:rsidR="00840697">
        <w:tab/>
      </w:r>
      <w:r w:rsidR="00840697">
        <w:tab/>
      </w:r>
      <w:r w:rsidR="00840697">
        <w:rPr>
          <w:rFonts w:hint="eastAsia"/>
        </w:rPr>
        <w:t>（4）</w:t>
      </w:r>
    </w:p>
    <w:p w14:paraId="244C3A90" w14:textId="13DC9863" w:rsidR="00B37926" w:rsidRPr="00384BC6" w:rsidRDefault="00B37926" w:rsidP="00840697">
      <w:r w:rsidRPr="00384BC6">
        <w:t>逐渐增大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384BC6">
        <w:t>，直至输出波形出现非线性失真，从而得出输出，输入动态范围。</w:t>
      </w:r>
    </w:p>
    <w:p w14:paraId="10CECBB5" w14:textId="37E3E93C" w:rsidR="00B37926" w:rsidRPr="00384BC6" w:rsidRDefault="00840697" w:rsidP="00840697">
      <w:r>
        <w:rPr>
          <w:rFonts w:hint="eastAsia"/>
        </w:rPr>
        <w:t xml:space="preserve">（5） </w:t>
      </w:r>
      <w:r w:rsidR="00B37926" w:rsidRPr="00384BC6">
        <w:t>根据任务</w:t>
      </w:r>
      <w:r>
        <w:rPr>
          <w:rFonts w:hint="eastAsia"/>
        </w:rPr>
        <w:t>（5）</w:t>
      </w:r>
      <w:r w:rsidR="00B37926" w:rsidRPr="00384BC6">
        <w:t>测试反相比例放大器的幅频特性。</w:t>
      </w:r>
    </w:p>
    <w:p w14:paraId="0DEBE1BD" w14:textId="7D469B09" w:rsidR="00B37926" w:rsidRPr="00384BC6" w:rsidRDefault="00B37926" w:rsidP="00840697">
      <w:r w:rsidRPr="00384BC6">
        <w:t>电路如图</w:t>
      </w:r>
      <w:r w:rsidR="00921F35">
        <w:rPr>
          <w:rFonts w:hint="eastAsia"/>
        </w:rPr>
        <w:t>3</w:t>
      </w:r>
      <w:r w:rsidRPr="00384BC6">
        <w:t>所示，用“点测法”测量放大器的幅频特性。将信号源的正弦波输出幅度固定在1V（用示波器监视）改变信号频率，测出相应的输出信号振幅。将测试数据列入表2中并绘制如图</w:t>
      </w:r>
      <w:r w:rsidR="00921F35">
        <w:t>4</w:t>
      </w:r>
      <w:r w:rsidRPr="00384BC6">
        <w:t>所示的幅频特性曲线。</w:t>
      </w:r>
    </w:p>
    <w:p w14:paraId="4675C3D1" w14:textId="4BE1209E" w:rsidR="00020D44" w:rsidRDefault="00020D44" w:rsidP="00840697">
      <w:pPr>
        <w:pStyle w:val="ab"/>
        <w:ind w:firstLineChars="0" w:firstLine="0"/>
        <w:jc w:val="center"/>
        <w:rPr>
          <w:rFonts w:ascii="宋体" w:eastAsia="宋体" w:hAnsi="宋体"/>
          <w:sz w:val="21"/>
          <w:szCs w:val="21"/>
        </w:rPr>
      </w:pPr>
      <w:r w:rsidRPr="00840697">
        <w:rPr>
          <w:rFonts w:ascii="宋体" w:eastAsia="宋体" w:hAnsi="宋体"/>
          <w:sz w:val="21"/>
          <w:szCs w:val="21"/>
        </w:rPr>
        <w:t>表2  幅频特性数据【固定</w:t>
      </w:r>
      <m:oMath>
        <m:sSub>
          <m:sSubPr>
            <m:ctrlPr>
              <w:rPr>
                <w:rFonts w:ascii="Cambria Math" w:eastAsia="宋体" w:hAnsi="Cambria Math"/>
                <w:sz w:val="21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 w:val="21"/>
                <w:szCs w:val="21"/>
              </w:rPr>
              <m:t>u</m:t>
            </m:r>
          </m:e>
          <m:sub>
            <m:r>
              <w:rPr>
                <w:rFonts w:ascii="Cambria Math" w:eastAsia="宋体" w:hAnsi="Cambria Math"/>
                <w:sz w:val="21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 w:val="21"/>
            <w:szCs w:val="21"/>
          </w:rPr>
          <m:t>=1</m:t>
        </m:r>
        <m:func>
          <m:funcPr>
            <m:ctrlPr>
              <w:rPr>
                <w:rFonts w:ascii="Cambria Math" w:eastAsia="宋体" w:hAnsi="Cambria Math"/>
                <w:i/>
                <w:sz w:val="21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 w:val="21"/>
                <w:szCs w:val="21"/>
              </w:rPr>
              <m:t>sin</m:t>
            </m:r>
          </m:fName>
          <m:e>
            <m:r>
              <w:rPr>
                <w:rFonts w:ascii="Cambria Math" w:eastAsia="宋体" w:hAnsi="Cambria Math"/>
                <w:sz w:val="21"/>
                <w:szCs w:val="21"/>
              </w:rPr>
              <m:t>ωt</m:t>
            </m:r>
          </m:e>
        </m:func>
      </m:oMath>
      <w:r w:rsidRPr="00840697">
        <w:rPr>
          <w:rFonts w:ascii="宋体" w:eastAsia="宋体" w:hAnsi="宋体"/>
          <w:sz w:val="21"/>
          <w:szCs w:val="21"/>
        </w:rPr>
        <w:t>(V)】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06"/>
        <w:gridCol w:w="906"/>
        <w:gridCol w:w="906"/>
        <w:gridCol w:w="906"/>
        <w:gridCol w:w="906"/>
        <w:gridCol w:w="906"/>
        <w:gridCol w:w="906"/>
        <w:gridCol w:w="906"/>
        <w:gridCol w:w="906"/>
        <w:gridCol w:w="906"/>
      </w:tblGrid>
      <w:tr w:rsidR="00F959BC" w:rsidRPr="00384BC6" w14:paraId="241FF2DE" w14:textId="77777777" w:rsidTr="000D41E8">
        <w:tc>
          <w:tcPr>
            <w:tcW w:w="906" w:type="dxa"/>
          </w:tcPr>
          <w:p w14:paraId="4AFC18AA" w14:textId="77777777" w:rsidR="00F959BC" w:rsidRPr="00384BC6" w:rsidRDefault="00BF6125" w:rsidP="000D41E8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F959BC" w:rsidRPr="00384BC6">
              <w:t>/kHz</w:t>
            </w:r>
          </w:p>
        </w:tc>
        <w:tc>
          <w:tcPr>
            <w:tcW w:w="906" w:type="dxa"/>
          </w:tcPr>
          <w:p w14:paraId="444B0DD8" w14:textId="77777777" w:rsidR="00F959BC" w:rsidRPr="00384BC6" w:rsidRDefault="00F959BC" w:rsidP="000D41E8">
            <w:r w:rsidRPr="00384BC6">
              <w:t>0.1</w:t>
            </w:r>
          </w:p>
        </w:tc>
        <w:tc>
          <w:tcPr>
            <w:tcW w:w="906" w:type="dxa"/>
          </w:tcPr>
          <w:p w14:paraId="0E5EFA61" w14:textId="77777777" w:rsidR="00F959BC" w:rsidRPr="00384BC6" w:rsidRDefault="00F959BC" w:rsidP="000D41E8">
            <w:r w:rsidRPr="00384BC6">
              <w:t>1</w:t>
            </w:r>
          </w:p>
        </w:tc>
        <w:tc>
          <w:tcPr>
            <w:tcW w:w="906" w:type="dxa"/>
          </w:tcPr>
          <w:p w14:paraId="6CB805B8" w14:textId="77777777" w:rsidR="00F959BC" w:rsidRPr="00384BC6" w:rsidRDefault="00F959BC" w:rsidP="000D41E8">
            <w:r w:rsidRPr="00384BC6">
              <w:t>10</w:t>
            </w:r>
          </w:p>
        </w:tc>
        <w:tc>
          <w:tcPr>
            <w:tcW w:w="906" w:type="dxa"/>
          </w:tcPr>
          <w:p w14:paraId="6AC063AB" w14:textId="77777777" w:rsidR="00F959BC" w:rsidRPr="00384BC6" w:rsidRDefault="00F959BC" w:rsidP="000D41E8">
            <w:r w:rsidRPr="00384BC6">
              <w:t>50</w:t>
            </w:r>
          </w:p>
        </w:tc>
        <w:tc>
          <w:tcPr>
            <w:tcW w:w="906" w:type="dxa"/>
          </w:tcPr>
          <w:p w14:paraId="71BC92D3" w14:textId="77777777" w:rsidR="00F959BC" w:rsidRPr="00384BC6" w:rsidRDefault="00F959BC" w:rsidP="000D41E8">
            <w:r w:rsidRPr="00384BC6">
              <w:t>100</w:t>
            </w:r>
          </w:p>
        </w:tc>
        <w:tc>
          <w:tcPr>
            <w:tcW w:w="906" w:type="dxa"/>
          </w:tcPr>
          <w:p w14:paraId="6A59A495" w14:textId="77777777" w:rsidR="00F959BC" w:rsidRPr="00384BC6" w:rsidRDefault="00F959BC" w:rsidP="000D41E8">
            <w:r w:rsidRPr="00384BC6">
              <w:t>150</w:t>
            </w:r>
          </w:p>
        </w:tc>
        <w:tc>
          <w:tcPr>
            <w:tcW w:w="906" w:type="dxa"/>
          </w:tcPr>
          <w:p w14:paraId="0C0BD2C1" w14:textId="77777777" w:rsidR="00F959BC" w:rsidRPr="00384BC6" w:rsidRDefault="00F959BC" w:rsidP="000D41E8">
            <w:r w:rsidRPr="00384BC6">
              <w:t>250</w:t>
            </w:r>
          </w:p>
        </w:tc>
        <w:tc>
          <w:tcPr>
            <w:tcW w:w="906" w:type="dxa"/>
          </w:tcPr>
          <w:p w14:paraId="3CA0FBCC" w14:textId="77777777" w:rsidR="00F959BC" w:rsidRPr="00384BC6" w:rsidRDefault="00F959BC" w:rsidP="000D41E8">
            <w:r w:rsidRPr="00384BC6">
              <w:t>350</w:t>
            </w:r>
          </w:p>
        </w:tc>
        <w:tc>
          <w:tcPr>
            <w:tcW w:w="906" w:type="dxa"/>
          </w:tcPr>
          <w:p w14:paraId="06E8981B" w14:textId="77777777" w:rsidR="00F959BC" w:rsidRPr="00384BC6" w:rsidRDefault="00F959BC" w:rsidP="000D41E8">
            <w:r w:rsidRPr="00384BC6">
              <w:t>450</w:t>
            </w:r>
          </w:p>
        </w:tc>
      </w:tr>
      <w:tr w:rsidR="00F959BC" w:rsidRPr="00384BC6" w14:paraId="61E08A4A" w14:textId="77777777" w:rsidTr="000D41E8">
        <w:tc>
          <w:tcPr>
            <w:tcW w:w="906" w:type="dxa"/>
          </w:tcPr>
          <w:p w14:paraId="78B4E4D2" w14:textId="77777777" w:rsidR="00F959BC" w:rsidRPr="00384BC6" w:rsidRDefault="00BF6125" w:rsidP="000D41E8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oMath>
            <w:r w:rsidR="00F959BC" w:rsidRPr="00384BC6">
              <w:t>/V</w:t>
            </w:r>
          </w:p>
        </w:tc>
        <w:tc>
          <w:tcPr>
            <w:tcW w:w="906" w:type="dxa"/>
          </w:tcPr>
          <w:p w14:paraId="4EBB32A4" w14:textId="77777777" w:rsidR="00F959BC" w:rsidRPr="00384BC6" w:rsidRDefault="00F959BC" w:rsidP="000D41E8"/>
        </w:tc>
        <w:tc>
          <w:tcPr>
            <w:tcW w:w="906" w:type="dxa"/>
          </w:tcPr>
          <w:p w14:paraId="7E929C36" w14:textId="77777777" w:rsidR="00F959BC" w:rsidRPr="00384BC6" w:rsidRDefault="00F959BC" w:rsidP="000D41E8"/>
        </w:tc>
        <w:tc>
          <w:tcPr>
            <w:tcW w:w="906" w:type="dxa"/>
          </w:tcPr>
          <w:p w14:paraId="597FAD44" w14:textId="77777777" w:rsidR="00F959BC" w:rsidRPr="00384BC6" w:rsidRDefault="00F959BC" w:rsidP="000D41E8"/>
        </w:tc>
        <w:tc>
          <w:tcPr>
            <w:tcW w:w="906" w:type="dxa"/>
          </w:tcPr>
          <w:p w14:paraId="1226E80A" w14:textId="77777777" w:rsidR="00F959BC" w:rsidRPr="00384BC6" w:rsidRDefault="00F959BC" w:rsidP="000D41E8"/>
        </w:tc>
        <w:tc>
          <w:tcPr>
            <w:tcW w:w="906" w:type="dxa"/>
          </w:tcPr>
          <w:p w14:paraId="79A09568" w14:textId="77777777" w:rsidR="00F959BC" w:rsidRPr="00384BC6" w:rsidRDefault="00F959BC" w:rsidP="000D41E8"/>
        </w:tc>
        <w:tc>
          <w:tcPr>
            <w:tcW w:w="906" w:type="dxa"/>
          </w:tcPr>
          <w:p w14:paraId="2090A574" w14:textId="77777777" w:rsidR="00F959BC" w:rsidRPr="00384BC6" w:rsidRDefault="00F959BC" w:rsidP="000D41E8"/>
        </w:tc>
        <w:tc>
          <w:tcPr>
            <w:tcW w:w="906" w:type="dxa"/>
          </w:tcPr>
          <w:p w14:paraId="6828118E" w14:textId="77777777" w:rsidR="00F959BC" w:rsidRPr="00384BC6" w:rsidRDefault="00F959BC" w:rsidP="000D41E8"/>
        </w:tc>
        <w:tc>
          <w:tcPr>
            <w:tcW w:w="906" w:type="dxa"/>
          </w:tcPr>
          <w:p w14:paraId="64365A30" w14:textId="77777777" w:rsidR="00F959BC" w:rsidRPr="00384BC6" w:rsidRDefault="00F959BC" w:rsidP="000D41E8"/>
        </w:tc>
        <w:tc>
          <w:tcPr>
            <w:tcW w:w="906" w:type="dxa"/>
          </w:tcPr>
          <w:p w14:paraId="142EC8F8" w14:textId="77777777" w:rsidR="00F959BC" w:rsidRPr="00384BC6" w:rsidRDefault="00F959BC" w:rsidP="000D41E8"/>
        </w:tc>
      </w:tr>
    </w:tbl>
    <w:p w14:paraId="16AD34E1" w14:textId="77777777" w:rsidR="00F959BC" w:rsidRPr="00F959BC" w:rsidRDefault="00F959BC" w:rsidP="00F959BC"/>
    <w:p w14:paraId="587F9D29" w14:textId="5F289BC9" w:rsidR="00020D44" w:rsidRDefault="00020D44" w:rsidP="00840697">
      <w:pPr>
        <w:jc w:val="center"/>
      </w:pPr>
      <w:r w:rsidRPr="00384BC6">
        <w:rPr>
          <w:noProof/>
        </w:rPr>
        <w:drawing>
          <wp:inline distT="0" distB="0" distL="0" distR="0" wp14:anchorId="26F0C0B6" wp14:editId="1E4F9B4B">
            <wp:extent cx="3072645" cy="133961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405"/>
                    <a:stretch/>
                  </pic:blipFill>
                  <pic:spPr bwMode="auto">
                    <a:xfrm>
                      <a:off x="0" y="0"/>
                      <a:ext cx="3077211" cy="1341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ED472F" w14:textId="77777777" w:rsidR="00F959BC" w:rsidRDefault="00F959BC" w:rsidP="00840697">
      <w:pPr>
        <w:jc w:val="center"/>
      </w:pPr>
    </w:p>
    <w:p w14:paraId="55800836" w14:textId="5A52A9EA" w:rsidR="00921F35" w:rsidRPr="00921F35" w:rsidRDefault="00921F35" w:rsidP="00840697">
      <w:pPr>
        <w:jc w:val="center"/>
        <w:rPr>
          <w:sz w:val="21"/>
          <w:szCs w:val="21"/>
        </w:rPr>
      </w:pPr>
      <w:r w:rsidRPr="00921F35">
        <w:rPr>
          <w:rFonts w:hint="eastAsia"/>
          <w:sz w:val="21"/>
          <w:szCs w:val="21"/>
        </w:rPr>
        <w:t>图4 幅</w:t>
      </w:r>
      <w:r w:rsidRPr="00921F35">
        <w:rPr>
          <w:sz w:val="21"/>
          <w:szCs w:val="21"/>
        </w:rPr>
        <w:t>频特性曲线</w:t>
      </w:r>
    </w:p>
    <w:p w14:paraId="57B4210F" w14:textId="77777777" w:rsidR="00840697" w:rsidRDefault="00B37926" w:rsidP="00840697">
      <w:r w:rsidRPr="00384BC6">
        <w:t>【注意】：</w:t>
      </w:r>
    </w:p>
    <w:p w14:paraId="03A95652" w14:textId="70DF44B7" w:rsidR="00B37926" w:rsidRPr="00384BC6" w:rsidRDefault="00B37926" w:rsidP="00840697">
      <w:r w:rsidRPr="00384BC6">
        <w:t>a.</w:t>
      </w:r>
      <w:r w:rsidR="00840697">
        <w:t xml:space="preserve"> </w:t>
      </w:r>
      <w:r w:rsidRPr="00384BC6">
        <w:t>频率点取值自行决定，在输出开始下降处可多测几个点以提高精度。</w:t>
      </w:r>
    </w:p>
    <w:p w14:paraId="2BC24B2D" w14:textId="2A7165C6" w:rsidR="00B37926" w:rsidRPr="00384BC6" w:rsidRDefault="00B37926" w:rsidP="00840697">
      <w:r w:rsidRPr="00384BC6">
        <w:t>b.</w:t>
      </w:r>
      <w:r w:rsidR="00840697">
        <w:t xml:space="preserve"> </w:t>
      </w:r>
      <w:r w:rsidRPr="00384BC6">
        <w:t>测量幅频特性也可以用毫伏表，不一定用示波器。</w:t>
      </w:r>
    </w:p>
    <w:p w14:paraId="4F60942E" w14:textId="768228BA" w:rsidR="00B37926" w:rsidRDefault="00B37926" w:rsidP="00840697">
      <w:r w:rsidRPr="00384BC6">
        <w:t>c.</w:t>
      </w:r>
      <w:r w:rsidR="00840697">
        <w:t xml:space="preserve"> </w:t>
      </w:r>
      <w:r w:rsidRPr="00384BC6">
        <w:t>测量幅频特性时输入信号不能太大</w:t>
      </w:r>
      <w:r w:rsidR="00033FE8" w:rsidRPr="00384BC6">
        <w:t>，保证在整个频率范围内，输出信号不出现非线性失真。</w:t>
      </w:r>
    </w:p>
    <w:p w14:paraId="7A615650" w14:textId="77777777" w:rsidR="00921F35" w:rsidRPr="00384BC6" w:rsidRDefault="00921F35" w:rsidP="00840697"/>
    <w:p w14:paraId="255E3593" w14:textId="12B944FB" w:rsidR="00033FE8" w:rsidRPr="00384BC6" w:rsidRDefault="00840697" w:rsidP="00840697">
      <w:r>
        <w:rPr>
          <w:rFonts w:hint="eastAsia"/>
        </w:rPr>
        <w:t xml:space="preserve">（6） </w:t>
      </w:r>
      <w:r w:rsidR="00033FE8" w:rsidRPr="00384BC6">
        <w:t>根据任务</w:t>
      </w:r>
      <w:r>
        <w:rPr>
          <w:rFonts w:hint="eastAsia"/>
        </w:rPr>
        <w:t>（7）</w:t>
      </w:r>
      <w:r w:rsidR="00033FE8" w:rsidRPr="00384BC6">
        <w:t>要求，在图</w:t>
      </w:r>
      <w:r w:rsidR="00921F35">
        <w:t>3</w:t>
      </w:r>
      <w:r w:rsidR="00033FE8" w:rsidRPr="00384BC6">
        <w:t>基础上接入负载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033FE8" w:rsidRPr="00384BC6">
        <w:t>，如图</w:t>
      </w:r>
      <w:r w:rsidR="00921F35">
        <w:t>4</w:t>
      </w:r>
      <w:r w:rsidR="00033FE8" w:rsidRPr="00384BC6">
        <w:t>所示。</w:t>
      </w:r>
    </w:p>
    <w:p w14:paraId="7CB9EC52" w14:textId="77777777" w:rsidR="00840697" w:rsidRDefault="00033FE8" w:rsidP="00840697">
      <w:r w:rsidRPr="00384BC6">
        <w:t>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.5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ωt</m:t>
            </m:r>
          </m:e>
        </m:func>
      </m:oMath>
      <w:r w:rsidRPr="00384BC6">
        <w:t xml:space="preserve"> (V)。但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384BC6">
        <w:t>由10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384BC6">
        <w:t>-&gt;1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384BC6">
        <w:t>-&gt;0.1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384BC6">
        <w:t>，可观察到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proofErr w:type="gramStart"/>
      <w:r w:rsidRPr="00384BC6">
        <w:t>太</w:t>
      </w:r>
      <w:proofErr w:type="gramEnd"/>
      <w:r w:rsidRPr="00384BC6">
        <w:t>小时（如0.1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384BC6">
        <w:t>），输出电压远小于7.5V。因为运放的负载能力有限，供不出75mA的电流。说明F007的负载能力是比较小的。</w:t>
      </w:r>
    </w:p>
    <w:p w14:paraId="11E785B8" w14:textId="4684C79A" w:rsidR="00033FE8" w:rsidRDefault="00840697" w:rsidP="00840697">
      <w:pPr>
        <w:jc w:val="center"/>
      </w:pPr>
      <w:r w:rsidRPr="00384BC6">
        <w:rPr>
          <w:noProof/>
        </w:rPr>
        <w:lastRenderedPageBreak/>
        <w:drawing>
          <wp:inline distT="0" distB="0" distL="0" distR="0" wp14:anchorId="0B2B753A" wp14:editId="6C583381">
            <wp:extent cx="4141665" cy="1991036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35" b="18853"/>
                    <a:stretch/>
                  </pic:blipFill>
                  <pic:spPr bwMode="auto">
                    <a:xfrm>
                      <a:off x="0" y="0"/>
                      <a:ext cx="4169073" cy="2004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5BCB85" w14:textId="5B207D23" w:rsidR="00921F35" w:rsidRPr="004753EC" w:rsidRDefault="00921F35" w:rsidP="004753EC">
      <w:pPr>
        <w:jc w:val="center"/>
        <w:rPr>
          <w:sz w:val="21"/>
          <w:szCs w:val="21"/>
        </w:rPr>
      </w:pPr>
      <w:r w:rsidRPr="004753EC">
        <w:rPr>
          <w:rFonts w:hint="eastAsia"/>
          <w:sz w:val="21"/>
          <w:szCs w:val="21"/>
        </w:rPr>
        <w:t>图5 带</w:t>
      </w:r>
      <w:r w:rsidRPr="004753EC">
        <w:rPr>
          <w:sz w:val="21"/>
          <w:szCs w:val="21"/>
        </w:rPr>
        <w:t>负载的反向比例放大</w:t>
      </w:r>
      <w:r w:rsidRPr="004753EC">
        <w:rPr>
          <w:rFonts w:hint="eastAsia"/>
          <w:sz w:val="21"/>
          <w:szCs w:val="21"/>
        </w:rPr>
        <w:t>器</w:t>
      </w:r>
      <w:r w:rsidR="004753EC">
        <w:br w:type="page"/>
      </w:r>
    </w:p>
    <w:p w14:paraId="11E1ABEC" w14:textId="1126952E" w:rsidR="00D308D8" w:rsidRDefault="00E11155" w:rsidP="00D74803">
      <w:pPr>
        <w:pStyle w:val="2"/>
      </w:pPr>
      <w:r w:rsidRPr="00384BC6">
        <w:lastRenderedPageBreak/>
        <w:t>五</w:t>
      </w:r>
      <w:r w:rsidR="00C314CF" w:rsidRPr="00384BC6">
        <w:t>、</w:t>
      </w:r>
      <w:r w:rsidR="00840697" w:rsidRPr="00840697">
        <w:rPr>
          <w:rFonts w:hint="eastAsia"/>
        </w:rPr>
        <w:t>实验过程记录</w:t>
      </w:r>
    </w:p>
    <w:p w14:paraId="1035C793" w14:textId="7FD9B8D0" w:rsidR="00D74803" w:rsidRPr="00D74803" w:rsidRDefault="00D74803" w:rsidP="00D74803">
      <w:pPr>
        <w:jc w:val="center"/>
        <w:rPr>
          <w:b/>
        </w:rPr>
      </w:pPr>
      <w:r w:rsidRPr="00D74803">
        <w:rPr>
          <w:rFonts w:hint="eastAsia"/>
          <w:b/>
        </w:rPr>
        <w:t>1</w:t>
      </w:r>
    </w:p>
    <w:p w14:paraId="6D9A425B" w14:textId="7FE07B50" w:rsidR="00343928" w:rsidRDefault="00343928" w:rsidP="00343928">
      <w:r w:rsidRPr="00343928">
        <w:fldChar w:fldCharType="begin"/>
      </w:r>
      <w:r w:rsidRPr="00343928">
        <w:instrText xml:space="preserve"> INCLUDEPICTURE "C:\\Users\\FGIL\\AppData\\Roaming\\Tencent\\Users\\735360476\\TIM\\WinTemp\\RichOle\\VD0$DD_@N[)W0(5SSPG5M1D.png" \* MERGEFORMATINET </w:instrText>
      </w:r>
      <w:r w:rsidRPr="00343928">
        <w:fldChar w:fldCharType="separate"/>
      </w:r>
      <w:r w:rsidR="004E6B9E">
        <w:fldChar w:fldCharType="begin"/>
      </w:r>
      <w:r w:rsidR="004E6B9E">
        <w:instrText xml:space="preserve"> INCLUDEPICTURE  "C:\\Users\\FGIL\\AppData\\Roaming\\Tencent\\Users\\735360476\\TIM\\WinTemp\\RichOle\\VD0$DD_@N[)W0(5SSPG5M1D.png" \* MERGEFORMATINET </w:instrText>
      </w:r>
      <w:r w:rsidR="004E6B9E">
        <w:fldChar w:fldCharType="separate"/>
      </w:r>
      <w:r w:rsidR="00435592">
        <w:fldChar w:fldCharType="begin"/>
      </w:r>
      <w:r w:rsidR="00435592">
        <w:instrText xml:space="preserve"> INCLUDEPICTURE  "C:\\Users\\FGIL\\AppData\\Roaming\\Tencent\\Users\\735360476\\TIM\\WinTemp\\RichOle\\VD0$DD_@N[)W0(5SSPG5M1D.png" \* MERGEFORMATINET </w:instrText>
      </w:r>
      <w:r w:rsidR="00435592">
        <w:fldChar w:fldCharType="separate"/>
      </w:r>
      <w:r w:rsidR="001F0A11">
        <w:fldChar w:fldCharType="begin"/>
      </w:r>
      <w:r w:rsidR="001F0A11">
        <w:instrText xml:space="preserve"> INCLUDEPICTURE  "C:\\Users\\FGIL\\AppData\\Roaming\\Tencent\\Users\\735360476\\TIM\\WinTemp\\RichOle\\VD0$DD_@N[)W0(5SSPG5M1D.png" \* MERGEFORMATINET </w:instrText>
      </w:r>
      <w:r w:rsidR="001F0A11">
        <w:fldChar w:fldCharType="separate"/>
      </w:r>
      <w:r w:rsidR="00972383">
        <w:fldChar w:fldCharType="begin"/>
      </w:r>
      <w:r w:rsidR="00972383">
        <w:instrText xml:space="preserve"> INCLUDEPICTURE  "C:\\Users\\FGIL\\AppData\\Roaming\\Tencent\\Users\\735360476\\TIM\\WinTemp\\RichOle\\VD0$DD_@N[)W0(5SSPG5M1D.png" \* MERGEFORMATINET </w:instrText>
      </w:r>
      <w:r w:rsidR="00972383">
        <w:fldChar w:fldCharType="separate"/>
      </w:r>
      <w:r w:rsidR="003353EB">
        <w:fldChar w:fldCharType="begin"/>
      </w:r>
      <w:r w:rsidR="003353EB">
        <w:instrText xml:space="preserve"> INCLUDEPICTURE  "C:\\Users\\FGIL\\AppData\\Roaming\\Tencent\\Users\\735360476\\TIM\\WinTemp\\RichOle\\VD0$DD_@N[)W0(5SSPG5M1D.png" \* MERGEFORMATINET </w:instrText>
      </w:r>
      <w:r w:rsidR="003353EB">
        <w:fldChar w:fldCharType="separate"/>
      </w:r>
      <w:r w:rsidR="00F05346">
        <w:fldChar w:fldCharType="begin"/>
      </w:r>
      <w:r w:rsidR="00F05346">
        <w:instrText xml:space="preserve"> INCLUDEPICTURE  "C:\\Users\\FGIL\\AppData\\Roaming\\Tencent\\Users\\735360476\\TIM\\WinTemp\\RichOle\\VD0$DD_@N[)W0(5SSPG5M1D.png" \* MERGEFORMATINET </w:instrText>
      </w:r>
      <w:r w:rsidR="00F05346">
        <w:fldChar w:fldCharType="separate"/>
      </w:r>
      <w:r w:rsidR="00BF6125">
        <w:fldChar w:fldCharType="begin"/>
      </w:r>
      <w:r w:rsidR="00BF6125">
        <w:instrText xml:space="preserve"> </w:instrText>
      </w:r>
      <w:r w:rsidR="00BF6125">
        <w:instrText>INCLUDEPICTURE  "C:\\Users\\FGIL\\AppData\\Roaming\\Tencent\\Users\\735360476\\TIM\\WinTemp\\RichOle\\VD0$DD_@N[)W0(5SSPG5M1D.png" \* MERGEFORMATINET</w:instrText>
      </w:r>
      <w:r w:rsidR="00BF6125">
        <w:instrText xml:space="preserve"> </w:instrText>
      </w:r>
      <w:r w:rsidR="00BF6125">
        <w:fldChar w:fldCharType="separate"/>
      </w:r>
      <w:r w:rsidR="001709E4">
        <w:pict w14:anchorId="2F5F14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1.5pt;height:273.75pt">
            <v:imagedata r:id="rId24" r:href="rId25"/>
          </v:shape>
        </w:pict>
      </w:r>
      <w:r w:rsidR="00BF6125">
        <w:fldChar w:fldCharType="end"/>
      </w:r>
      <w:r w:rsidR="00F05346">
        <w:fldChar w:fldCharType="end"/>
      </w:r>
      <w:r w:rsidR="003353EB">
        <w:fldChar w:fldCharType="end"/>
      </w:r>
      <w:r w:rsidR="00972383">
        <w:fldChar w:fldCharType="end"/>
      </w:r>
      <w:r w:rsidR="001F0A11">
        <w:fldChar w:fldCharType="end"/>
      </w:r>
      <w:r w:rsidR="00435592">
        <w:fldChar w:fldCharType="end"/>
      </w:r>
      <w:r w:rsidR="004E6B9E">
        <w:fldChar w:fldCharType="end"/>
      </w:r>
      <w:r w:rsidRPr="00343928">
        <w:fldChar w:fldCharType="end"/>
      </w:r>
    </w:p>
    <w:p w14:paraId="605065BB" w14:textId="0035601F" w:rsidR="00E73556" w:rsidRDefault="00E73556" w:rsidP="00E73556">
      <w:pPr>
        <w:pStyle w:val="ac"/>
        <w:numPr>
          <w:ilvl w:val="0"/>
          <w:numId w:val="2"/>
        </w:numPr>
        <w:ind w:firstLineChars="0"/>
      </w:pPr>
      <w:r>
        <w:rPr>
          <w:rFonts w:hint="eastAsia"/>
        </w:rPr>
        <w:t>如图</w:t>
      </w:r>
      <w:r>
        <w:t>搭建电路</w:t>
      </w:r>
      <w:r w:rsidR="001709E4">
        <w:rPr>
          <w:rFonts w:hint="eastAsia"/>
        </w:rPr>
        <w:t>，</w:t>
      </w:r>
      <w:r w:rsidR="001709E4">
        <w:t>由于</w:t>
      </w:r>
      <w:r w:rsidR="001709E4">
        <w:rPr>
          <w:rFonts w:hint="eastAsia"/>
        </w:rPr>
        <w:t>要求</w:t>
      </w:r>
      <w:r w:rsidR="001709E4">
        <w:t>放大倍数</w:t>
      </w:r>
      <w:r w:rsidR="001709E4" w:rsidRPr="001709E4">
        <w:rPr>
          <w:position w:val="-30"/>
        </w:rPr>
        <w:object w:dxaOrig="1140" w:dyaOrig="680" w14:anchorId="729E9CCC">
          <v:shape id="_x0000_i1045" type="#_x0000_t75" style="width:57pt;height:33.75pt" o:ole="">
            <v:imagedata r:id="rId26" o:title=""/>
          </v:shape>
          <o:OLEObject Type="Embed" ProgID="Equation.DSMT4" ShapeID="_x0000_i1045" DrawAspect="Content" ObjectID="_1647276012" r:id="rId27"/>
        </w:object>
      </w:r>
      <w:r w:rsidR="001709E4">
        <w:t xml:space="preserve"> ,</w:t>
      </w:r>
      <w:r w:rsidR="001709E4">
        <w:rPr>
          <w:rFonts w:hint="eastAsia"/>
        </w:rPr>
        <w:t>所以</w:t>
      </w:r>
      <w:r w:rsidR="001709E4">
        <w:t>令</w:t>
      </w:r>
      <w:r w:rsidR="001709E4" w:rsidRPr="001709E4">
        <w:rPr>
          <w:position w:val="-12"/>
        </w:rPr>
        <w:object w:dxaOrig="1240" w:dyaOrig="360" w14:anchorId="2C668EB8">
          <v:shape id="_x0000_i1048" type="#_x0000_t75" style="width:62.25pt;height:18pt" o:ole="">
            <v:imagedata r:id="rId28" o:title=""/>
          </v:shape>
          <o:OLEObject Type="Embed" ProgID="Equation.DSMT4" ShapeID="_x0000_i1048" DrawAspect="Content" ObjectID="_1647276013" r:id="rId29"/>
        </w:object>
      </w:r>
      <w:r w:rsidR="001709E4">
        <w:t xml:space="preserve"> </w:t>
      </w:r>
    </w:p>
    <w:p w14:paraId="6EAD2E59" w14:textId="14FD6330" w:rsidR="00E73556" w:rsidRDefault="00E73556" w:rsidP="00E73556">
      <w:pPr>
        <w:pStyle w:val="ac"/>
        <w:numPr>
          <w:ilvl w:val="0"/>
          <w:numId w:val="2"/>
        </w:numPr>
        <w:ind w:firstLineChars="0"/>
      </w:pPr>
      <w:r>
        <w:rPr>
          <w:rFonts w:hint="eastAsia"/>
        </w:rPr>
        <w:t>改变</w:t>
      </w:r>
      <w:r>
        <w:rPr>
          <w:rFonts w:hint="eastAsia"/>
        </w:rPr>
        <w:t>R3</w:t>
      </w:r>
      <w:r>
        <w:rPr>
          <w:rFonts w:hint="eastAsia"/>
        </w:rPr>
        <w:t>电阻</w:t>
      </w:r>
      <w:r>
        <w:t>左右分配到的阻值，令放大器的正极电压达到要测的值</w:t>
      </w:r>
    </w:p>
    <w:p w14:paraId="0EB6AAC3" w14:textId="01CDEBF5" w:rsidR="00E73556" w:rsidRDefault="00E73556" w:rsidP="00E73556">
      <w:pPr>
        <w:pStyle w:val="ac"/>
        <w:numPr>
          <w:ilvl w:val="0"/>
          <w:numId w:val="2"/>
        </w:numPr>
        <w:ind w:firstLineChars="0"/>
      </w:pPr>
      <w:r>
        <w:rPr>
          <w:rFonts w:hint="eastAsia"/>
        </w:rPr>
        <w:t>读取</w:t>
      </w:r>
      <w:r>
        <w:t>输出电压</w:t>
      </w:r>
      <w:r>
        <w:rPr>
          <w:rFonts w:hint="eastAsia"/>
        </w:rPr>
        <w:t>，记录数据</w:t>
      </w:r>
    </w:p>
    <w:p w14:paraId="53E1D2EB" w14:textId="72ECDD93" w:rsidR="00D74803" w:rsidRPr="00D74803" w:rsidRDefault="00D74803" w:rsidP="00D74803">
      <w:pPr>
        <w:pStyle w:val="ac"/>
        <w:ind w:left="360" w:firstLineChars="0" w:firstLine="0"/>
        <w:jc w:val="center"/>
        <w:rPr>
          <w:b/>
        </w:rPr>
      </w:pPr>
      <w:r w:rsidRPr="00D74803">
        <w:rPr>
          <w:rFonts w:hint="eastAsia"/>
          <w:b/>
        </w:rPr>
        <w:t>2</w:t>
      </w:r>
    </w:p>
    <w:p w14:paraId="5DC24F15" w14:textId="107C6BD6" w:rsidR="00F85717" w:rsidRPr="00F85717" w:rsidRDefault="00F85717" w:rsidP="00F85717">
      <w:r w:rsidRPr="00F85717">
        <w:fldChar w:fldCharType="begin"/>
      </w:r>
      <w:r w:rsidRPr="00F85717">
        <w:instrText xml:space="preserve"> INCLUDEPICTURE "C:\\Users\\FGIL\\AppData\\Roaming\\Tencent\\Users\\735360476\\TIM\\WinTemp\\RichOle\\}8Z(68WCLYWQ)A80[HR`J[G.png" \* MERGEFORMATINET </w:instrText>
      </w:r>
      <w:r w:rsidRPr="00F85717">
        <w:fldChar w:fldCharType="separate"/>
      </w:r>
      <w:r w:rsidR="003353EB">
        <w:fldChar w:fldCharType="begin"/>
      </w:r>
      <w:r w:rsidR="003353EB">
        <w:instrText xml:space="preserve"> INCLUDEPICTURE  "C:\\Users\\FGIL\\AppData\\Roaming\\Tencent\\Users\\735360476\\TIM\\WinTemp\\RichOle\\}8Z(68WCLYWQ)A80[HR`J[G.png" \* MERGEFORMATINET </w:instrText>
      </w:r>
      <w:r w:rsidR="003353EB">
        <w:fldChar w:fldCharType="separate"/>
      </w:r>
      <w:r w:rsidR="00F05346">
        <w:fldChar w:fldCharType="begin"/>
      </w:r>
      <w:r w:rsidR="00F05346">
        <w:instrText xml:space="preserve"> INCLUDEPICTURE  "C:\\Users\\FGIL\\AppData\\Roaming\\Tencent\\Users\\735360476\\TIM\\WinTemp\\RichOle\\}8Z(68WCLYWQ)A80[HR`J[G.png" \* MERGEFORMATINET </w:instrText>
      </w:r>
      <w:r w:rsidR="00F05346">
        <w:fldChar w:fldCharType="separate"/>
      </w:r>
      <w:r w:rsidR="00BF6125">
        <w:fldChar w:fldCharType="begin"/>
      </w:r>
      <w:r w:rsidR="00BF6125">
        <w:instrText xml:space="preserve"> </w:instrText>
      </w:r>
      <w:r w:rsidR="00BF6125">
        <w:instrText>INCLUDEPICTURE  "C:\\Users\\FGIL\\AppData\\Roaming\</w:instrText>
      </w:r>
      <w:r w:rsidR="00BF6125">
        <w:instrText>\Tencent\\Users\\735360476\\TIM\\WinTemp\\RichOle\\}8Z(68WCLYWQ)A80[HR`J[G.png" \* MERGEFORMATINET</w:instrText>
      </w:r>
      <w:r w:rsidR="00BF6125">
        <w:instrText xml:space="preserve"> </w:instrText>
      </w:r>
      <w:r w:rsidR="00BF6125">
        <w:fldChar w:fldCharType="separate"/>
      </w:r>
      <w:r w:rsidR="001709E4">
        <w:pict w14:anchorId="3AC61FE4">
          <v:shape id="_x0000_i1026" type="#_x0000_t75" alt="" style="width:370.5pt;height:255.75pt">
            <v:imagedata r:id="rId30" r:href="rId31"/>
          </v:shape>
        </w:pict>
      </w:r>
      <w:r w:rsidR="00BF6125">
        <w:fldChar w:fldCharType="end"/>
      </w:r>
      <w:r w:rsidR="00F05346">
        <w:fldChar w:fldCharType="end"/>
      </w:r>
      <w:r w:rsidR="003353EB">
        <w:fldChar w:fldCharType="end"/>
      </w:r>
      <w:r w:rsidRPr="00F85717">
        <w:fldChar w:fldCharType="end"/>
      </w:r>
    </w:p>
    <w:p w14:paraId="2BD5CB85" w14:textId="6CFAC8DF" w:rsidR="00D308D8" w:rsidRDefault="00D308D8" w:rsidP="00D308D8"/>
    <w:p w14:paraId="1C92CD6D" w14:textId="21340AD2" w:rsidR="001709E4" w:rsidRDefault="00E73556" w:rsidP="001709E4">
      <w:pPr>
        <w:pStyle w:val="ac"/>
        <w:numPr>
          <w:ilvl w:val="0"/>
          <w:numId w:val="3"/>
        </w:numPr>
        <w:ind w:firstLineChars="0"/>
      </w:pPr>
      <w:r>
        <w:rPr>
          <w:rFonts w:hint="eastAsia"/>
        </w:rPr>
        <w:t>如图</w:t>
      </w:r>
      <w:r w:rsidR="001709E4">
        <w:t>搭建电路</w:t>
      </w:r>
      <w:r w:rsidR="001709E4">
        <w:rPr>
          <w:rFonts w:hint="eastAsia"/>
        </w:rPr>
        <w:t>,</w:t>
      </w:r>
      <w:r w:rsidR="001709E4">
        <w:t>由于</w:t>
      </w:r>
      <w:r w:rsidR="001709E4">
        <w:rPr>
          <w:rFonts w:hint="eastAsia"/>
        </w:rPr>
        <w:t>要求</w:t>
      </w:r>
      <w:r w:rsidR="001709E4">
        <w:t>放大倍数</w:t>
      </w:r>
      <w:r w:rsidR="001709E4" w:rsidRPr="001709E4">
        <w:rPr>
          <w:position w:val="-30"/>
        </w:rPr>
        <w:object w:dxaOrig="700" w:dyaOrig="680" w14:anchorId="46DF9D46">
          <v:shape id="_x0000_i1052" type="#_x0000_t75" style="width:35.25pt;height:33.75pt" o:ole="">
            <v:imagedata r:id="rId32" o:title=""/>
          </v:shape>
          <o:OLEObject Type="Embed" ProgID="Equation.DSMT4" ShapeID="_x0000_i1052" DrawAspect="Content" ObjectID="_1647276014" r:id="rId33"/>
        </w:object>
      </w:r>
      <w:r w:rsidR="001709E4">
        <w:t xml:space="preserve"> ,</w:t>
      </w:r>
      <w:r w:rsidR="001709E4">
        <w:rPr>
          <w:rFonts w:hint="eastAsia"/>
        </w:rPr>
        <w:t>所以</w:t>
      </w:r>
      <w:r w:rsidR="001709E4">
        <w:t>令</w:t>
      </w:r>
      <w:r w:rsidR="001709E4" w:rsidRPr="001709E4">
        <w:rPr>
          <w:position w:val="-12"/>
        </w:rPr>
        <w:object w:dxaOrig="1240" w:dyaOrig="360" w14:anchorId="0BA155A2">
          <v:shape id="_x0000_i1054" type="#_x0000_t75" style="width:62.25pt;height:18pt" o:ole="">
            <v:imagedata r:id="rId34" o:title=""/>
          </v:shape>
          <o:OLEObject Type="Embed" ProgID="Equation.DSMT4" ShapeID="_x0000_i1054" DrawAspect="Content" ObjectID="_1647276015" r:id="rId35"/>
        </w:object>
      </w:r>
    </w:p>
    <w:p w14:paraId="43ED8A61" w14:textId="52C2F737" w:rsidR="00C314CF" w:rsidRDefault="00E73556" w:rsidP="00E73556">
      <w:pPr>
        <w:pStyle w:val="ac"/>
        <w:numPr>
          <w:ilvl w:val="0"/>
          <w:numId w:val="3"/>
        </w:numPr>
        <w:ind w:firstLineChars="0"/>
      </w:pPr>
      <w:r>
        <w:rPr>
          <w:rFonts w:hint="eastAsia"/>
        </w:rPr>
        <w:t>调节</w:t>
      </w:r>
      <w:r>
        <w:t>函数发生器到正弦信号，</w:t>
      </w:r>
      <w:r>
        <w:rPr>
          <w:rFonts w:hint="eastAsia"/>
        </w:rPr>
        <w:t>电压</w:t>
      </w:r>
      <w:r>
        <w:rPr>
          <w:rFonts w:hint="eastAsia"/>
        </w:rPr>
        <w:t>1</w:t>
      </w:r>
      <w:r>
        <w:t>v</w:t>
      </w:r>
      <w:r>
        <w:rPr>
          <w:rFonts w:hint="eastAsia"/>
        </w:rPr>
        <w:t>，</w:t>
      </w:r>
      <w:r>
        <w:t>改变频率</w:t>
      </w:r>
    </w:p>
    <w:p w14:paraId="4F4240DC" w14:textId="79724E68" w:rsidR="00D74803" w:rsidRDefault="00E73556" w:rsidP="00D74803">
      <w:pPr>
        <w:pStyle w:val="ac"/>
        <w:numPr>
          <w:ilvl w:val="0"/>
          <w:numId w:val="3"/>
        </w:numPr>
        <w:ind w:firstLineChars="0"/>
      </w:pPr>
      <w:r>
        <w:rPr>
          <w:rFonts w:hint="eastAsia"/>
        </w:rPr>
        <w:t>读取</w:t>
      </w:r>
      <w:r>
        <w:t>输出电压峰值，记录数据</w:t>
      </w:r>
    </w:p>
    <w:p w14:paraId="21D85D53" w14:textId="77777777" w:rsidR="00D74803" w:rsidRDefault="00D74803" w:rsidP="00D74803">
      <w:pPr>
        <w:pStyle w:val="ac"/>
        <w:ind w:left="720" w:firstLineChars="0" w:firstLine="0"/>
        <w:jc w:val="center"/>
        <w:rPr>
          <w:b/>
        </w:rPr>
      </w:pPr>
      <w:r w:rsidRPr="00D74803">
        <w:rPr>
          <w:rFonts w:hint="eastAsia"/>
          <w:b/>
        </w:rPr>
        <w:t>3</w:t>
      </w:r>
    </w:p>
    <w:p w14:paraId="34734593" w14:textId="15520BC7" w:rsidR="00F85717" w:rsidRPr="00F85717" w:rsidRDefault="00F85717" w:rsidP="00F85717"/>
    <w:p w14:paraId="65398335" w14:textId="79522512" w:rsidR="00D74803" w:rsidRDefault="00362A25" w:rsidP="00D74803">
      <w:pPr>
        <w:pStyle w:val="ac"/>
        <w:ind w:left="720" w:firstLineChars="0" w:firstLine="0"/>
        <w:jc w:val="left"/>
        <w:rPr>
          <w:b/>
        </w:rPr>
      </w:pPr>
      <w:r>
        <w:fldChar w:fldCharType="begin"/>
      </w:r>
      <w:r>
        <w:instrText xml:space="preserve"> INCLUDEPICTURE "C:\\Users\\FGIL\\AppData\\Roaming\\Tencent\\Users\\735360476\\TIM\\WinTemp\\RichOle\\I2G7GYC27~}YQO8W`VY5(_T.png" \* MERGEFORMATINET </w:instrText>
      </w:r>
      <w:r>
        <w:fldChar w:fldCharType="separate"/>
      </w:r>
      <w:r w:rsidR="00F05346">
        <w:fldChar w:fldCharType="begin"/>
      </w:r>
      <w:r w:rsidR="00F05346">
        <w:instrText xml:space="preserve"> INCLUDEPICTURE  "C:\\Users\\FGIL\\AppData\\Roaming\\Tencent\\Users\\735360476\\TIM\\WinTemp\\RichOle\\I2G7GYC27~}YQO8W`VY5(_T.png" \* MERGEFORMATINET </w:instrText>
      </w:r>
      <w:r w:rsidR="00F05346">
        <w:fldChar w:fldCharType="separate"/>
      </w:r>
      <w:r w:rsidR="00BF6125">
        <w:fldChar w:fldCharType="begin"/>
      </w:r>
      <w:r w:rsidR="00BF6125">
        <w:instrText xml:space="preserve"> </w:instrText>
      </w:r>
      <w:r w:rsidR="00BF6125">
        <w:instrText>INCLUDEPICTURE  "C:\\Users\\FGIL\\AppData\\Roamin</w:instrText>
      </w:r>
      <w:r w:rsidR="00BF6125">
        <w:instrText>g\\Tencent\\Users\\735360476\\TIM\\WinTemp\\RichOle\\I2G7GYC27~}YQO8W`VY5(_T.png" \* MERGEFORMATINET</w:instrText>
      </w:r>
      <w:r w:rsidR="00BF6125">
        <w:instrText xml:space="preserve"> </w:instrText>
      </w:r>
      <w:r w:rsidR="00BF6125">
        <w:fldChar w:fldCharType="separate"/>
      </w:r>
      <w:r w:rsidR="00BF6125">
        <w:pict w14:anchorId="2963EB99">
          <v:shape id="_x0000_i1027" type="#_x0000_t75" alt="" style="width:390.75pt;height:265.5pt">
            <v:imagedata r:id="rId36" r:href="rId37"/>
          </v:shape>
        </w:pict>
      </w:r>
      <w:r w:rsidR="00BF6125">
        <w:fldChar w:fldCharType="end"/>
      </w:r>
      <w:r w:rsidR="00F05346">
        <w:fldChar w:fldCharType="end"/>
      </w:r>
      <w:r>
        <w:fldChar w:fldCharType="end"/>
      </w:r>
    </w:p>
    <w:p w14:paraId="2F555465" w14:textId="1EC9C6DB" w:rsidR="00D74803" w:rsidRDefault="00D74803" w:rsidP="00D74803">
      <w:pPr>
        <w:pStyle w:val="ac"/>
        <w:numPr>
          <w:ilvl w:val="0"/>
          <w:numId w:val="4"/>
        </w:numPr>
        <w:ind w:firstLineChars="0"/>
        <w:jc w:val="left"/>
      </w:pPr>
      <w:r>
        <w:rPr>
          <w:rFonts w:hint="eastAsia"/>
        </w:rPr>
        <w:t>如图</w:t>
      </w:r>
      <w:r>
        <w:t>搭建电路</w:t>
      </w:r>
    </w:p>
    <w:p w14:paraId="6331D60D" w14:textId="6CD5AFA9" w:rsidR="00D74803" w:rsidRDefault="00D74803" w:rsidP="00D74803">
      <w:pPr>
        <w:pStyle w:val="ac"/>
        <w:numPr>
          <w:ilvl w:val="0"/>
          <w:numId w:val="4"/>
        </w:numPr>
        <w:ind w:firstLineChars="0"/>
        <w:jc w:val="left"/>
      </w:pPr>
      <w:r>
        <w:rPr>
          <w:rFonts w:hint="eastAsia"/>
        </w:rPr>
        <w:t>改变负载</w:t>
      </w:r>
      <w:r>
        <w:t>电阻</w:t>
      </w:r>
      <w:r>
        <w:rPr>
          <w:rFonts w:hint="eastAsia"/>
        </w:rPr>
        <w:t>R3</w:t>
      </w:r>
      <w:r>
        <w:rPr>
          <w:rFonts w:hint="eastAsia"/>
        </w:rPr>
        <w:t>的</w:t>
      </w:r>
      <w:r>
        <w:t>阻值</w:t>
      </w:r>
    </w:p>
    <w:p w14:paraId="5CC0E88B" w14:textId="52774E81" w:rsidR="00D74803" w:rsidRPr="00D74803" w:rsidRDefault="00D74803" w:rsidP="00D74803">
      <w:pPr>
        <w:pStyle w:val="ac"/>
        <w:numPr>
          <w:ilvl w:val="0"/>
          <w:numId w:val="4"/>
        </w:numPr>
        <w:ind w:firstLineChars="0"/>
        <w:jc w:val="left"/>
      </w:pPr>
      <w:r>
        <w:rPr>
          <w:rFonts w:hint="eastAsia"/>
        </w:rPr>
        <w:t>测量</w:t>
      </w:r>
      <w:r>
        <w:rPr>
          <w:rFonts w:hint="eastAsia"/>
        </w:rPr>
        <w:t>R3</w:t>
      </w:r>
      <w:r>
        <w:rPr>
          <w:rFonts w:hint="eastAsia"/>
        </w:rPr>
        <w:t>两端</w:t>
      </w:r>
      <w:r>
        <w:t>的电压</w:t>
      </w:r>
      <w:r>
        <w:rPr>
          <w:rFonts w:hint="eastAsia"/>
        </w:rPr>
        <w:t>，</w:t>
      </w:r>
      <w:r>
        <w:t>记录数据</w:t>
      </w:r>
    </w:p>
    <w:p w14:paraId="6AE23DB8" w14:textId="65131D9D" w:rsidR="00362A25" w:rsidRDefault="00D74803" w:rsidP="00362A25">
      <w:r>
        <w:rPr>
          <w:b/>
        </w:rPr>
        <w:br w:type="page"/>
      </w:r>
    </w:p>
    <w:p w14:paraId="1366D8ED" w14:textId="2AC6ACCE" w:rsidR="00D74803" w:rsidRDefault="00D74803">
      <w:pPr>
        <w:rPr>
          <w:rFonts w:ascii="Times New Roman" w:hAnsi="Times New Roman" w:cs="Times New Roman"/>
          <w:b/>
          <w:kern w:val="2"/>
        </w:rPr>
      </w:pPr>
    </w:p>
    <w:p w14:paraId="3186B57F" w14:textId="77777777" w:rsidR="00D74803" w:rsidRPr="00D74803" w:rsidRDefault="00D74803" w:rsidP="00D74803">
      <w:pPr>
        <w:pStyle w:val="ac"/>
        <w:ind w:left="720" w:firstLineChars="0" w:firstLine="0"/>
        <w:jc w:val="center"/>
        <w:rPr>
          <w:b/>
        </w:rPr>
      </w:pPr>
    </w:p>
    <w:p w14:paraId="5BDFBEFA" w14:textId="3B9C4D90" w:rsidR="00D308D8" w:rsidRPr="00D308D8" w:rsidRDefault="00E11155" w:rsidP="00E73556">
      <w:pPr>
        <w:pStyle w:val="2"/>
      </w:pPr>
      <w:r w:rsidRPr="00384BC6">
        <w:t>六</w:t>
      </w:r>
      <w:r w:rsidR="00C314CF" w:rsidRPr="00384BC6">
        <w:t>、</w:t>
      </w:r>
      <w:r w:rsidR="00840697" w:rsidRPr="00840697">
        <w:rPr>
          <w:rFonts w:hint="eastAsia"/>
        </w:rPr>
        <w:t>数据记录与处理</w:t>
      </w:r>
    </w:p>
    <w:p w14:paraId="6BF194AB" w14:textId="77777777" w:rsidR="00AC4DEB" w:rsidRPr="000748A0" w:rsidRDefault="00AC4DEB" w:rsidP="00AC4DEB">
      <w:pPr>
        <w:jc w:val="center"/>
        <w:rPr>
          <w:sz w:val="18"/>
          <w:szCs w:val="21"/>
        </w:rPr>
      </w:pPr>
      <w:r w:rsidRPr="000748A0">
        <w:rPr>
          <w:sz w:val="18"/>
          <w:szCs w:val="21"/>
        </w:rPr>
        <w:t>表1 同相比例放大器的电压传输特性实验数据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977"/>
        <w:gridCol w:w="825"/>
        <w:gridCol w:w="825"/>
        <w:gridCol w:w="912"/>
        <w:gridCol w:w="851"/>
        <w:gridCol w:w="880"/>
        <w:gridCol w:w="846"/>
        <w:gridCol w:w="666"/>
        <w:gridCol w:w="686"/>
        <w:gridCol w:w="756"/>
        <w:gridCol w:w="756"/>
        <w:gridCol w:w="756"/>
      </w:tblGrid>
      <w:tr w:rsidR="00D308D8" w:rsidRPr="000748A0" w14:paraId="760364D4" w14:textId="77777777" w:rsidTr="00560679">
        <w:trPr>
          <w:jc w:val="center"/>
        </w:trPr>
        <w:tc>
          <w:tcPr>
            <w:tcW w:w="977" w:type="dxa"/>
          </w:tcPr>
          <w:p w14:paraId="2DE15C15" w14:textId="77777777" w:rsidR="00AC4DEB" w:rsidRPr="000748A0" w:rsidRDefault="00BF6125" w:rsidP="000D13BF">
            <w:pPr>
              <w:rPr>
                <w:sz w:val="18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21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21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21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21"/>
                </w:rPr>
                <m:t>)</m:t>
              </m:r>
            </m:oMath>
            <w:r w:rsidR="00AC4DEB" w:rsidRPr="000748A0">
              <w:rPr>
                <w:sz w:val="18"/>
                <w:szCs w:val="21"/>
              </w:rPr>
              <w:t>/V</w:t>
            </w:r>
          </w:p>
        </w:tc>
        <w:tc>
          <w:tcPr>
            <w:tcW w:w="825" w:type="dxa"/>
          </w:tcPr>
          <w:p w14:paraId="39966FAA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-3</w:t>
            </w:r>
          </w:p>
        </w:tc>
        <w:tc>
          <w:tcPr>
            <w:tcW w:w="825" w:type="dxa"/>
          </w:tcPr>
          <w:p w14:paraId="5B46A506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-2</w:t>
            </w:r>
          </w:p>
        </w:tc>
        <w:tc>
          <w:tcPr>
            <w:tcW w:w="912" w:type="dxa"/>
          </w:tcPr>
          <w:p w14:paraId="4035AFF8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-1.7</w:t>
            </w:r>
          </w:p>
        </w:tc>
        <w:tc>
          <w:tcPr>
            <w:tcW w:w="851" w:type="dxa"/>
          </w:tcPr>
          <w:p w14:paraId="66ACA04C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-1</w:t>
            </w:r>
          </w:p>
        </w:tc>
        <w:tc>
          <w:tcPr>
            <w:tcW w:w="880" w:type="dxa"/>
          </w:tcPr>
          <w:p w14:paraId="078E7056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-0.5</w:t>
            </w:r>
          </w:p>
        </w:tc>
        <w:tc>
          <w:tcPr>
            <w:tcW w:w="846" w:type="dxa"/>
          </w:tcPr>
          <w:p w14:paraId="7E7835DB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0</w:t>
            </w:r>
          </w:p>
        </w:tc>
        <w:tc>
          <w:tcPr>
            <w:tcW w:w="666" w:type="dxa"/>
          </w:tcPr>
          <w:p w14:paraId="64B70F9D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+0.5</w:t>
            </w:r>
          </w:p>
        </w:tc>
        <w:tc>
          <w:tcPr>
            <w:tcW w:w="686" w:type="dxa"/>
          </w:tcPr>
          <w:p w14:paraId="5DDEDA04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+1</w:t>
            </w:r>
          </w:p>
        </w:tc>
        <w:tc>
          <w:tcPr>
            <w:tcW w:w="756" w:type="dxa"/>
          </w:tcPr>
          <w:p w14:paraId="495EBF71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+1.7</w:t>
            </w:r>
          </w:p>
        </w:tc>
        <w:tc>
          <w:tcPr>
            <w:tcW w:w="756" w:type="dxa"/>
          </w:tcPr>
          <w:p w14:paraId="52E332C8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+2</w:t>
            </w:r>
          </w:p>
        </w:tc>
        <w:tc>
          <w:tcPr>
            <w:tcW w:w="756" w:type="dxa"/>
          </w:tcPr>
          <w:p w14:paraId="71200F99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sz w:val="18"/>
                <w:szCs w:val="21"/>
              </w:rPr>
              <w:t>+3</w:t>
            </w:r>
          </w:p>
        </w:tc>
      </w:tr>
      <w:tr w:rsidR="00D308D8" w:rsidRPr="000748A0" w14:paraId="1E34C24E" w14:textId="77777777" w:rsidTr="00560679">
        <w:trPr>
          <w:jc w:val="center"/>
        </w:trPr>
        <w:tc>
          <w:tcPr>
            <w:tcW w:w="977" w:type="dxa"/>
          </w:tcPr>
          <w:p w14:paraId="7B4009C8" w14:textId="77777777" w:rsidR="00AC4DEB" w:rsidRPr="000748A0" w:rsidRDefault="00BF6125" w:rsidP="000D13BF">
            <w:pPr>
              <w:rPr>
                <w:sz w:val="18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21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21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21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21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21"/>
                </w:rPr>
                <m:t>)</m:t>
              </m:r>
            </m:oMath>
            <w:r w:rsidR="00AC4DEB" w:rsidRPr="000748A0">
              <w:rPr>
                <w:sz w:val="18"/>
                <w:szCs w:val="21"/>
              </w:rPr>
              <w:t>/V</w:t>
            </w:r>
          </w:p>
        </w:tc>
        <w:tc>
          <w:tcPr>
            <w:tcW w:w="825" w:type="dxa"/>
          </w:tcPr>
          <w:p w14:paraId="62C425BB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-10.005</w:t>
            </w:r>
          </w:p>
        </w:tc>
        <w:tc>
          <w:tcPr>
            <w:tcW w:w="825" w:type="dxa"/>
          </w:tcPr>
          <w:p w14:paraId="19E85C50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-10.005</w:t>
            </w:r>
          </w:p>
        </w:tc>
        <w:tc>
          <w:tcPr>
            <w:tcW w:w="912" w:type="dxa"/>
          </w:tcPr>
          <w:p w14:paraId="022A39B0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-10.005</w:t>
            </w:r>
          </w:p>
        </w:tc>
        <w:tc>
          <w:tcPr>
            <w:tcW w:w="851" w:type="dxa"/>
          </w:tcPr>
          <w:p w14:paraId="28F3D980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-7.005</w:t>
            </w:r>
          </w:p>
        </w:tc>
        <w:tc>
          <w:tcPr>
            <w:tcW w:w="880" w:type="dxa"/>
          </w:tcPr>
          <w:p w14:paraId="2DEBBEB2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-3.495</w:t>
            </w:r>
          </w:p>
        </w:tc>
        <w:tc>
          <w:tcPr>
            <w:tcW w:w="846" w:type="dxa"/>
          </w:tcPr>
          <w:p w14:paraId="47FF902D" w14:textId="6F918D69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0</w:t>
            </w:r>
            <w:r w:rsidR="00560679">
              <w:rPr>
                <w:sz w:val="18"/>
                <w:szCs w:val="21"/>
              </w:rPr>
              <w:t>.00486</w:t>
            </w:r>
          </w:p>
        </w:tc>
        <w:tc>
          <w:tcPr>
            <w:tcW w:w="666" w:type="dxa"/>
          </w:tcPr>
          <w:p w14:paraId="324ADC33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3.495</w:t>
            </w:r>
          </w:p>
        </w:tc>
        <w:tc>
          <w:tcPr>
            <w:tcW w:w="686" w:type="dxa"/>
          </w:tcPr>
          <w:p w14:paraId="7CEE5FCC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7.005</w:t>
            </w:r>
          </w:p>
        </w:tc>
        <w:tc>
          <w:tcPr>
            <w:tcW w:w="756" w:type="dxa"/>
          </w:tcPr>
          <w:p w14:paraId="5FDE1C0E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10.005</w:t>
            </w:r>
          </w:p>
        </w:tc>
        <w:tc>
          <w:tcPr>
            <w:tcW w:w="756" w:type="dxa"/>
          </w:tcPr>
          <w:p w14:paraId="66E7242B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10.</w:t>
            </w:r>
            <w:r w:rsidRPr="000748A0">
              <w:rPr>
                <w:sz w:val="18"/>
                <w:szCs w:val="21"/>
              </w:rPr>
              <w:t>005</w:t>
            </w:r>
          </w:p>
        </w:tc>
        <w:tc>
          <w:tcPr>
            <w:tcW w:w="756" w:type="dxa"/>
          </w:tcPr>
          <w:p w14:paraId="4C6372B7" w14:textId="77777777" w:rsidR="00AC4DEB" w:rsidRPr="000748A0" w:rsidRDefault="00AC4DEB" w:rsidP="000D13BF">
            <w:pPr>
              <w:rPr>
                <w:sz w:val="18"/>
                <w:szCs w:val="21"/>
              </w:rPr>
            </w:pPr>
            <w:r w:rsidRPr="000748A0">
              <w:rPr>
                <w:rFonts w:hint="eastAsia"/>
                <w:sz w:val="18"/>
                <w:szCs w:val="21"/>
              </w:rPr>
              <w:t>10.005</w:t>
            </w:r>
          </w:p>
        </w:tc>
      </w:tr>
    </w:tbl>
    <w:p w14:paraId="305E9915" w14:textId="026AD629" w:rsidR="00275D59" w:rsidRDefault="00275D59" w:rsidP="00275D59">
      <w:r>
        <w:fldChar w:fldCharType="begin"/>
      </w:r>
      <w:r>
        <w:instrText xml:space="preserve"> INCLUDEPICTURE "C:\\Users\\FGIL\\AppData\\Roaming\\Tencent\\Users\\735360476\\TIM\\WinTemp\\RichOle\\5NMCL}JEVQPPK7}AI(DDJVY.png" \* MERGEFORMATINET </w:instrText>
      </w:r>
      <w:r>
        <w:fldChar w:fldCharType="separate"/>
      </w:r>
      <w:r w:rsidR="00F05346">
        <w:fldChar w:fldCharType="begin"/>
      </w:r>
      <w:r w:rsidR="00F05346">
        <w:instrText xml:space="preserve"> INCLUDEPICTURE  "C:\\Users\\FGIL\\AppData\\Roaming\\Tencent\\Users\\735360476\\TIM\\WinTemp\\RichOle\\5NMCL}JEVQPPK7}AI(DDJVY.png" \* MERGEFORMATINET </w:instrText>
      </w:r>
      <w:r w:rsidR="00F05346">
        <w:fldChar w:fldCharType="separate"/>
      </w:r>
      <w:r w:rsidR="00BF6125">
        <w:fldChar w:fldCharType="begin"/>
      </w:r>
      <w:r w:rsidR="00BF6125">
        <w:instrText xml:space="preserve"> </w:instrText>
      </w:r>
      <w:r w:rsidR="00BF6125">
        <w:instrText>INCLUDEPICTURE  "C:\\Users\\FGIL\\AppData\\Roaming\\Tencent\\Users\\735360476\\TIM\\WinTemp\\RichOle\\5NMCL}JEVQPPK7}AI(D</w:instrText>
      </w:r>
      <w:r w:rsidR="00BF6125">
        <w:instrText>DJVY.png" \* MERGEFORMATINET</w:instrText>
      </w:r>
      <w:r w:rsidR="00BF6125">
        <w:instrText xml:space="preserve"> </w:instrText>
      </w:r>
      <w:r w:rsidR="00BF6125">
        <w:fldChar w:fldCharType="separate"/>
      </w:r>
      <w:r w:rsidR="001709E4">
        <w:pict w14:anchorId="63C24F07">
          <v:shape id="_x0000_i1028" type="#_x0000_t75" alt="" style="width:321pt;height:191.25pt">
            <v:imagedata r:id="rId38" r:href="rId39"/>
          </v:shape>
        </w:pict>
      </w:r>
      <w:r w:rsidR="00BF6125">
        <w:fldChar w:fldCharType="end"/>
      </w:r>
      <w:r w:rsidR="00F05346">
        <w:fldChar w:fldCharType="end"/>
      </w:r>
      <w:r>
        <w:fldChar w:fldCharType="end"/>
      </w:r>
    </w:p>
    <w:p w14:paraId="690EEC6C" w14:textId="41666CC7" w:rsidR="00AC4DEB" w:rsidRPr="00303CBE" w:rsidRDefault="00967573" w:rsidP="00967573">
      <w:r w:rsidRPr="00DB56A3">
        <w:rPr>
          <w:position w:val="-30"/>
        </w:rPr>
        <w:object w:dxaOrig="3300" w:dyaOrig="680" w14:anchorId="368D2065">
          <v:shape id="_x0000_i1029" type="#_x0000_t75" style="width:165pt;height:33.75pt" o:ole="">
            <v:imagedata r:id="rId40" o:title=""/>
          </v:shape>
          <o:OLEObject Type="Embed" ProgID="Equation.DSMT4" ShapeID="_x0000_i1029" DrawAspect="Content" ObjectID="_1647276016" r:id="rId41"/>
        </w:object>
      </w:r>
    </w:p>
    <w:p w14:paraId="7C90CD03" w14:textId="7EE18021" w:rsidR="00AC4DEB" w:rsidRPr="00384BC6" w:rsidRDefault="00AC4DEB" w:rsidP="00AC4DEB">
      <w:r w:rsidRPr="00384BC6">
        <w:t>输入动态范围</w:t>
      </w:r>
      <w:r>
        <w:rPr>
          <w:rFonts w:hint="eastAsia"/>
        </w:rPr>
        <w:t xml:space="preserve"> </w:t>
      </w:r>
      <w:r w:rsidRPr="00DB56A3">
        <w:rPr>
          <w:position w:val="-14"/>
        </w:rPr>
        <w:object w:dxaOrig="4660" w:dyaOrig="400" w14:anchorId="5F209D34">
          <v:shape id="_x0000_i1030" type="#_x0000_t75" style="width:233.25pt;height:20.25pt" o:ole="">
            <v:imagedata r:id="rId42" o:title=""/>
          </v:shape>
          <o:OLEObject Type="Embed" ProgID="Equation.DSMT4" ShapeID="_x0000_i1030" DrawAspect="Content" ObjectID="_1647276017" r:id="rId43"/>
        </w:object>
      </w:r>
      <w:r>
        <w:rPr>
          <w:rFonts w:hint="eastAsia"/>
        </w:rPr>
        <w:t xml:space="preserve"> </w:t>
      </w:r>
    </w:p>
    <w:p w14:paraId="5A15EDDD" w14:textId="12ABED3D" w:rsidR="00AC4DEB" w:rsidRPr="00384BC6" w:rsidRDefault="00AC4DEB" w:rsidP="00AC4DEB">
      <w:pPr>
        <w:ind w:right="960"/>
      </w:pPr>
      <w:r w:rsidRPr="00384BC6">
        <w:t>输出动态范围</w:t>
      </w:r>
      <w:r w:rsidRPr="00DB56A3">
        <w:rPr>
          <w:position w:val="-14"/>
        </w:rPr>
        <w:object w:dxaOrig="4880" w:dyaOrig="400" w14:anchorId="013BBDEB">
          <v:shape id="_x0000_i1031" type="#_x0000_t75" style="width:243.75pt;height:20.25pt" o:ole="">
            <v:imagedata r:id="rId44" o:title=""/>
          </v:shape>
          <o:OLEObject Type="Embed" ProgID="Equation.DSMT4" ShapeID="_x0000_i1031" DrawAspect="Content" ObjectID="_1647276018" r:id="rId45"/>
        </w:object>
      </w:r>
    </w:p>
    <w:p w14:paraId="642EBEA2" w14:textId="4A111407" w:rsidR="00275D59" w:rsidRDefault="00D308D8" w:rsidP="00840697">
      <w:r w:rsidRPr="000748A0">
        <w:fldChar w:fldCharType="begin"/>
      </w:r>
      <w:r w:rsidRPr="000748A0">
        <w:instrText xml:space="preserve"> INCLUDEPICTURE "C:\\Users\\FGIL\\AppData\\Roaming\\Tencent\\Users\\735360476\\TIM\\WinTemp\\RichOle\\%LWE6(8ZB7$$2ZHL7%XUHNX.png" \* MERGEFORMATINET </w:instrText>
      </w:r>
      <w:r w:rsidRPr="000748A0">
        <w:fldChar w:fldCharType="separate"/>
      </w:r>
      <w:r>
        <w:fldChar w:fldCharType="begin"/>
      </w:r>
      <w:r>
        <w:instrText xml:space="preserve"> INCLUDEPICTURE  "C:\\Users\\FGIL\\AppData\\Roaming\\Tencent\\Users\\735360476\\TIM\\WinTemp\\RichOle\\%LWE6(8ZB7$$2ZHL7%XUHNX.png" \* MERGEFORMATINET </w:instrText>
      </w:r>
      <w:r>
        <w:fldChar w:fldCharType="separate"/>
      </w:r>
      <w:r>
        <w:fldChar w:fldCharType="begin"/>
      </w:r>
      <w:r>
        <w:instrText xml:space="preserve"> INCLUDEPICTURE  "C:\\Users\\FGIL\\AppData\\Roaming\\Tencent\\Users\\735360476\\TIM\\WinTemp\\RichOle\\%LWE6(8ZB7$$2ZHL7%XUHNX.png" \* MERGEFORMATINET </w:instrText>
      </w:r>
      <w:r>
        <w:fldChar w:fldCharType="separate"/>
      </w:r>
      <w:r w:rsidR="001F0A11">
        <w:fldChar w:fldCharType="begin"/>
      </w:r>
      <w:r w:rsidR="001F0A11">
        <w:instrText xml:space="preserve"> INCLUDEPICTURE  "C:\\Users\\FGIL\\AppData\\Roaming\\Tencent\\Users\\735360476\\TIM\\WinTemp\\RichOle\\%LWE6(8ZB7$$2ZHL7%XUHNX.png" \* MERGEFORMATINET </w:instrText>
      </w:r>
      <w:r w:rsidR="001F0A11">
        <w:fldChar w:fldCharType="separate"/>
      </w:r>
      <w:r w:rsidR="00972383">
        <w:fldChar w:fldCharType="begin"/>
      </w:r>
      <w:r w:rsidR="00972383">
        <w:instrText xml:space="preserve"> INCLUDEPICTURE  "C:\\Users\\FGIL\\AppData\\Roaming\\Tencent\\Users\\735360476\\TIM\\WinTemp\\RichOle\\%LWE6(8ZB7$$2ZHL7%XUHNX.png" \* MERGEFORMATINET </w:instrText>
      </w:r>
      <w:r w:rsidR="00972383">
        <w:fldChar w:fldCharType="separate"/>
      </w:r>
      <w:r w:rsidR="003353EB">
        <w:fldChar w:fldCharType="begin"/>
      </w:r>
      <w:r w:rsidR="003353EB">
        <w:instrText xml:space="preserve"> INCLUDEPICTURE  "C:\\Users\\FGIL\\AppData\\Roaming\\Tencent\\Users\\735360476\\TIM\\WinTemp\\RichOle\\%LWE6(8ZB7$$2ZHL7%XUHNX.png" \* MERGEFORMATINET </w:instrText>
      </w:r>
      <w:r w:rsidR="003353EB">
        <w:fldChar w:fldCharType="separate"/>
      </w:r>
      <w:r w:rsidR="00F05346">
        <w:fldChar w:fldCharType="begin"/>
      </w:r>
      <w:r w:rsidR="00F05346">
        <w:instrText xml:space="preserve"> INCLUDEPICTURE  "C:\\Users\\FGIL\\AppData\\Roaming\\Tencent\\Users\\735360476\\TIM\\WinTemp\\RichOle\\%LWE6(8ZB7$$2ZHL7%XUHNX.png" \* MERGEFORMATINET </w:instrText>
      </w:r>
      <w:r w:rsidR="00F05346">
        <w:fldChar w:fldCharType="separate"/>
      </w:r>
      <w:r w:rsidR="00BF6125">
        <w:fldChar w:fldCharType="begin"/>
      </w:r>
      <w:r w:rsidR="00BF6125">
        <w:instrText xml:space="preserve"> </w:instrText>
      </w:r>
      <w:r w:rsidR="00BF6125">
        <w:instrText>INCLUDEPICTURE  "C:\\Users\\FGIL\\AppData\\Roaming\\Tencent\\Users\\735360476\\TIM\\WinTemp\\RichOle\\%LWE6(8ZB7$$2ZHL7%XUHNX.png" \* MERGEFORMATINET</w:instrText>
      </w:r>
      <w:r w:rsidR="00BF6125">
        <w:instrText xml:space="preserve"> </w:instrText>
      </w:r>
      <w:r w:rsidR="00BF6125">
        <w:fldChar w:fldCharType="separate"/>
      </w:r>
      <w:r w:rsidR="001709E4">
        <w:pict w14:anchorId="66D7B837">
          <v:shape id="_x0000_i1032" type="#_x0000_t75" alt="" style="width:332.25pt;height:221.25pt">
            <v:imagedata r:id="rId46" r:href="rId47"/>
          </v:shape>
        </w:pict>
      </w:r>
      <w:r w:rsidR="00BF6125">
        <w:fldChar w:fldCharType="end"/>
      </w:r>
      <w:r w:rsidR="00F05346">
        <w:fldChar w:fldCharType="end"/>
      </w:r>
      <w:r w:rsidR="003353EB">
        <w:fldChar w:fldCharType="end"/>
      </w:r>
      <w:r w:rsidR="00972383">
        <w:fldChar w:fldCharType="end"/>
      </w:r>
      <w:r w:rsidR="001F0A11">
        <w:fldChar w:fldCharType="end"/>
      </w:r>
      <w:r>
        <w:fldChar w:fldCharType="end"/>
      </w:r>
      <w:r>
        <w:fldChar w:fldCharType="end"/>
      </w:r>
      <w:r w:rsidRPr="000748A0">
        <w:fldChar w:fldCharType="end"/>
      </w:r>
    </w:p>
    <w:p w14:paraId="3E7E2985" w14:textId="343975A4" w:rsidR="00275D59" w:rsidRDefault="00275D59" w:rsidP="00840697">
      <w:r>
        <w:br w:type="page"/>
      </w:r>
    </w:p>
    <w:p w14:paraId="7695144A" w14:textId="77777777" w:rsidR="009F5B18" w:rsidRDefault="00560679" w:rsidP="009F5B18">
      <w:r w:rsidRPr="00DB56A3">
        <w:rPr>
          <w:position w:val="-30"/>
        </w:rPr>
        <w:object w:dxaOrig="2680" w:dyaOrig="680" w14:anchorId="5E18FD7B">
          <v:shape id="_x0000_i1033" type="#_x0000_t75" style="width:134.25pt;height:33.75pt" o:ole="">
            <v:imagedata r:id="rId48" o:title=""/>
          </v:shape>
          <o:OLEObject Type="Embed" ProgID="Equation.DSMT4" ShapeID="_x0000_i1033" DrawAspect="Content" ObjectID="_1647276019" r:id="rId49"/>
        </w:object>
      </w:r>
    </w:p>
    <w:p w14:paraId="638B4FD6" w14:textId="0E31CEA4" w:rsidR="009F5B18" w:rsidRDefault="009F5B18" w:rsidP="009F5B18">
      <w:r>
        <w:fldChar w:fldCharType="begin"/>
      </w:r>
      <w:r>
        <w:instrText xml:space="preserve"> INCLUDEPICTURE "C:\\Users\\FGIL\\AppData\\Roaming\\Tencent\\Users\\735360476\\TIM\\WinTemp\\RichOle\\9C}JQG@5U3JFI(2PMY6YP6A.png" \* MERGEFORMATINET </w:instrText>
      </w:r>
      <w:r>
        <w:fldChar w:fldCharType="separate"/>
      </w:r>
      <w:r w:rsidR="00F05346">
        <w:fldChar w:fldCharType="begin"/>
      </w:r>
      <w:r w:rsidR="00F05346">
        <w:instrText xml:space="preserve"> INCLUDEPICTURE  "C:\\Users\\FGIL\\AppData\\Roaming\\Tencent\\Users\\735360476\\TIM\\WinTemp\\RichOle\\9C}JQG@5U3JFI(2PMY6YP6A.png" \* MERGEFORMATINET </w:instrText>
      </w:r>
      <w:r w:rsidR="00F05346">
        <w:fldChar w:fldCharType="separate"/>
      </w:r>
      <w:r w:rsidR="00BF6125">
        <w:fldChar w:fldCharType="begin"/>
      </w:r>
      <w:r w:rsidR="00BF6125">
        <w:instrText xml:space="preserve"> </w:instrText>
      </w:r>
      <w:r w:rsidR="00BF6125">
        <w:instrText>INCLUDEPICTURE  "C:\\Users\\FGIL\\AppData\\Roaming\\Tencent\\Users\\735360476\\TIM\\WinTemp\\RichOle\\9C}JQG@5U3JFI(2PMY6YP6A.png" \* MERGEFORMATINET</w:instrText>
      </w:r>
      <w:r w:rsidR="00BF6125">
        <w:instrText xml:space="preserve"> </w:instrText>
      </w:r>
      <w:r w:rsidR="00BF6125">
        <w:fldChar w:fldCharType="separate"/>
      </w:r>
      <w:r w:rsidR="001709E4">
        <w:pict w14:anchorId="7B1B8E74">
          <v:shape id="_x0000_i1034" type="#_x0000_t75" alt="" style="width:221.25pt;height:160.5pt">
            <v:imagedata r:id="rId50" r:href="rId51"/>
          </v:shape>
        </w:pict>
      </w:r>
      <w:r w:rsidR="00BF6125">
        <w:fldChar w:fldCharType="end"/>
      </w:r>
      <w:r w:rsidR="00F05346">
        <w:fldChar w:fldCharType="end"/>
      </w:r>
      <w:r>
        <w:fldChar w:fldCharType="end"/>
      </w:r>
      <w:r>
        <w:fldChar w:fldCharType="begin"/>
      </w:r>
      <w:r>
        <w:instrText xml:space="preserve"> INCLUDEPICTURE "C:\\Users\\FGIL\\AppData\\Roaming\\Tencent\\Users\\735360476\\TIM\\WinTemp\\RichOle\\M968VDBHIAEED%P0Y@GHP@U.png" \* MERGEFORMATINET </w:instrText>
      </w:r>
      <w:r>
        <w:fldChar w:fldCharType="separate"/>
      </w:r>
      <w:r w:rsidR="00F05346">
        <w:fldChar w:fldCharType="begin"/>
      </w:r>
      <w:r w:rsidR="00F05346">
        <w:instrText xml:space="preserve"> INCLUDEPICTURE  "C:\\Users\\FGIL\\AppData\\Roaming\\Tencent\\Users\\735360476\\TIM\\WinTemp\\RichOle\\M968VDBHIAEED%P0Y@GHP@U.png" \* MERGEFORMATINET </w:instrText>
      </w:r>
      <w:r w:rsidR="00F05346">
        <w:fldChar w:fldCharType="separate"/>
      </w:r>
      <w:r w:rsidR="00BF6125">
        <w:fldChar w:fldCharType="begin"/>
      </w:r>
      <w:r w:rsidR="00BF6125">
        <w:instrText xml:space="preserve"> </w:instrText>
      </w:r>
      <w:r w:rsidR="00BF6125">
        <w:instrText>INCLUDEPICTURE  "C:\\U</w:instrText>
      </w:r>
      <w:r w:rsidR="00BF6125">
        <w:instrText>sers\\FGIL\\AppData\\Roaming\\Tencent\\Users\\735360476\\TIM\\WinTemp\\RichOle\\M968VDBHIAEED%P0Y@GHP@U.png" \* MERGEFORMATINET</w:instrText>
      </w:r>
      <w:r w:rsidR="00BF6125">
        <w:instrText xml:space="preserve"> </w:instrText>
      </w:r>
      <w:r w:rsidR="00BF6125">
        <w:fldChar w:fldCharType="separate"/>
      </w:r>
      <w:r w:rsidR="001709E4">
        <w:pict w14:anchorId="0271D1D3">
          <v:shape id="_x0000_i1035" type="#_x0000_t75" alt="" style="width:219.75pt;height:159.75pt">
            <v:imagedata r:id="rId52" r:href="rId53"/>
          </v:shape>
        </w:pict>
      </w:r>
      <w:r w:rsidR="00BF6125">
        <w:fldChar w:fldCharType="end"/>
      </w:r>
      <w:r w:rsidR="00F05346">
        <w:fldChar w:fldCharType="end"/>
      </w:r>
      <w:r>
        <w:fldChar w:fldCharType="end"/>
      </w:r>
    </w:p>
    <w:p w14:paraId="3764DE34" w14:textId="77777777" w:rsidR="009F5B18" w:rsidRPr="00384BC6" w:rsidRDefault="009F5B18" w:rsidP="00D308D8"/>
    <w:p w14:paraId="4C44C0BF" w14:textId="2DBB2B00" w:rsidR="00D308D8" w:rsidRPr="00384BC6" w:rsidRDefault="00D308D8" w:rsidP="00857588">
      <w:r w:rsidRPr="00384BC6">
        <w:t>输入动态范围</w:t>
      </w:r>
      <w:r>
        <w:rPr>
          <w:rFonts w:hint="eastAsia"/>
        </w:rPr>
        <w:t xml:space="preserve"> </w:t>
      </w:r>
      <w:r w:rsidR="009F5B18" w:rsidRPr="00DB56A3">
        <w:rPr>
          <w:position w:val="-14"/>
        </w:rPr>
        <w:object w:dxaOrig="4300" w:dyaOrig="400" w14:anchorId="7FC14E37">
          <v:shape id="_x0000_i1036" type="#_x0000_t75" style="width:215.25pt;height:20.25pt" o:ole="">
            <v:imagedata r:id="rId54" o:title=""/>
          </v:shape>
          <o:OLEObject Type="Embed" ProgID="Equation.DSMT4" ShapeID="_x0000_i1036" DrawAspect="Content" ObjectID="_1647276020" r:id="rId55"/>
        </w:object>
      </w:r>
    </w:p>
    <w:p w14:paraId="04A34751" w14:textId="10EB0417" w:rsidR="00D308D8" w:rsidRDefault="00D308D8" w:rsidP="00D308D8">
      <w:r w:rsidRPr="00384BC6">
        <w:t>输出动态范围</w:t>
      </w:r>
      <w:r w:rsidR="009F5B18" w:rsidRPr="00DB56A3">
        <w:rPr>
          <w:position w:val="-14"/>
        </w:rPr>
        <w:object w:dxaOrig="4900" w:dyaOrig="400" w14:anchorId="35E2A1D2">
          <v:shape id="_x0000_i1037" type="#_x0000_t75" style="width:245.25pt;height:20.25pt" o:ole="">
            <v:imagedata r:id="rId56" o:title=""/>
          </v:shape>
          <o:OLEObject Type="Embed" ProgID="Equation.DSMT4" ShapeID="_x0000_i1037" DrawAspect="Content" ObjectID="_1647276021" r:id="rId57"/>
        </w:object>
      </w:r>
    </w:p>
    <w:p w14:paraId="02CEEDB6" w14:textId="5CFD8E8C" w:rsidR="00D74803" w:rsidRPr="00D74803" w:rsidRDefault="00D74803" w:rsidP="00D74803">
      <w:pPr>
        <w:pStyle w:val="ab"/>
        <w:ind w:firstLineChars="0" w:firstLine="0"/>
        <w:jc w:val="center"/>
        <w:rPr>
          <w:rFonts w:ascii="宋体" w:eastAsia="宋体" w:hAnsi="宋体"/>
          <w:sz w:val="21"/>
          <w:szCs w:val="21"/>
        </w:rPr>
      </w:pPr>
      <w:r w:rsidRPr="00840697">
        <w:rPr>
          <w:rFonts w:ascii="宋体" w:eastAsia="宋体" w:hAnsi="宋体"/>
          <w:sz w:val="21"/>
          <w:szCs w:val="21"/>
        </w:rPr>
        <w:t>表2  幅频特性数据【固定</w:t>
      </w:r>
      <m:oMath>
        <m:sSub>
          <m:sSubPr>
            <m:ctrlPr>
              <w:rPr>
                <w:rFonts w:ascii="Cambria Math" w:eastAsia="宋体" w:hAnsi="Cambria Math"/>
                <w:sz w:val="21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 w:val="21"/>
                <w:szCs w:val="21"/>
              </w:rPr>
              <m:t>u</m:t>
            </m:r>
          </m:e>
          <m:sub>
            <m:r>
              <w:rPr>
                <w:rFonts w:ascii="Cambria Math" w:eastAsia="宋体" w:hAnsi="Cambria Math"/>
                <w:sz w:val="21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 w:val="21"/>
            <w:szCs w:val="21"/>
          </w:rPr>
          <m:t>=1</m:t>
        </m:r>
        <m:func>
          <m:funcPr>
            <m:ctrlPr>
              <w:rPr>
                <w:rFonts w:ascii="Cambria Math" w:eastAsia="宋体" w:hAnsi="Cambria Math"/>
                <w:i/>
                <w:sz w:val="21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 w:val="21"/>
                <w:szCs w:val="21"/>
              </w:rPr>
              <m:t>sin</m:t>
            </m:r>
          </m:fName>
          <m:e>
            <m:r>
              <w:rPr>
                <w:rFonts w:ascii="Cambria Math" w:eastAsia="宋体" w:hAnsi="Cambria Math"/>
                <w:sz w:val="21"/>
                <w:szCs w:val="21"/>
              </w:rPr>
              <m:t>ωt</m:t>
            </m:r>
          </m:e>
        </m:func>
      </m:oMath>
      <w:r w:rsidRPr="00840697">
        <w:rPr>
          <w:rFonts w:ascii="宋体" w:eastAsia="宋体" w:hAnsi="宋体"/>
          <w:sz w:val="21"/>
          <w:szCs w:val="21"/>
        </w:rPr>
        <w:t>(V)】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06"/>
        <w:gridCol w:w="906"/>
        <w:gridCol w:w="906"/>
        <w:gridCol w:w="906"/>
        <w:gridCol w:w="906"/>
        <w:gridCol w:w="906"/>
        <w:gridCol w:w="906"/>
        <w:gridCol w:w="906"/>
        <w:gridCol w:w="906"/>
        <w:gridCol w:w="906"/>
      </w:tblGrid>
      <w:tr w:rsidR="00D308D8" w:rsidRPr="00384BC6" w14:paraId="2DC87E75" w14:textId="77777777" w:rsidTr="000D13BF">
        <w:tc>
          <w:tcPr>
            <w:tcW w:w="906" w:type="dxa"/>
          </w:tcPr>
          <w:p w14:paraId="06F39F6F" w14:textId="77777777" w:rsidR="00D308D8" w:rsidRPr="00384BC6" w:rsidRDefault="00BF6125" w:rsidP="000D13BF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D308D8" w:rsidRPr="00384BC6">
              <w:t>/kHz</w:t>
            </w:r>
          </w:p>
        </w:tc>
        <w:tc>
          <w:tcPr>
            <w:tcW w:w="906" w:type="dxa"/>
          </w:tcPr>
          <w:p w14:paraId="4B3810DB" w14:textId="77777777" w:rsidR="00D308D8" w:rsidRPr="00384BC6" w:rsidRDefault="00D308D8" w:rsidP="000D13BF">
            <w:r w:rsidRPr="00384BC6">
              <w:t>0.1</w:t>
            </w:r>
          </w:p>
        </w:tc>
        <w:tc>
          <w:tcPr>
            <w:tcW w:w="906" w:type="dxa"/>
          </w:tcPr>
          <w:p w14:paraId="40EB8FDA" w14:textId="61152620" w:rsidR="00D308D8" w:rsidRPr="00384BC6" w:rsidRDefault="00D308D8" w:rsidP="000D13BF">
            <w:r w:rsidRPr="00384BC6">
              <w:t>1</w:t>
            </w:r>
            <w:r w:rsidR="00914D30">
              <w:rPr>
                <w:rFonts w:hint="eastAsia"/>
              </w:rPr>
              <w:t>0</w:t>
            </w:r>
          </w:p>
        </w:tc>
        <w:tc>
          <w:tcPr>
            <w:tcW w:w="906" w:type="dxa"/>
          </w:tcPr>
          <w:p w14:paraId="27FA866C" w14:textId="413975C7" w:rsidR="00D308D8" w:rsidRPr="00384BC6" w:rsidRDefault="00914D30" w:rsidP="000D13BF">
            <w:r>
              <w:rPr>
                <w:rFonts w:hint="eastAsia"/>
              </w:rPr>
              <w:t>2</w:t>
            </w:r>
            <w:r w:rsidR="00D308D8" w:rsidRPr="00384BC6">
              <w:t>0</w:t>
            </w:r>
          </w:p>
        </w:tc>
        <w:tc>
          <w:tcPr>
            <w:tcW w:w="906" w:type="dxa"/>
          </w:tcPr>
          <w:p w14:paraId="5103AA1C" w14:textId="58CD5A1B" w:rsidR="00D308D8" w:rsidRPr="00384BC6" w:rsidRDefault="00914D30" w:rsidP="000D13BF">
            <w:r>
              <w:rPr>
                <w:rFonts w:hint="eastAsia"/>
              </w:rPr>
              <w:t>30</w:t>
            </w:r>
          </w:p>
        </w:tc>
        <w:tc>
          <w:tcPr>
            <w:tcW w:w="906" w:type="dxa"/>
          </w:tcPr>
          <w:p w14:paraId="14A1DBF3" w14:textId="647D39AA" w:rsidR="00D308D8" w:rsidRPr="00384BC6" w:rsidRDefault="00914D30" w:rsidP="000D13BF">
            <w:r>
              <w:rPr>
                <w:rFonts w:hint="eastAsia"/>
              </w:rPr>
              <w:t>33</w:t>
            </w:r>
          </w:p>
        </w:tc>
        <w:tc>
          <w:tcPr>
            <w:tcW w:w="906" w:type="dxa"/>
          </w:tcPr>
          <w:p w14:paraId="207FC2B6" w14:textId="48209841" w:rsidR="00D308D8" w:rsidRPr="00384BC6" w:rsidRDefault="00914D30" w:rsidP="000D13BF">
            <w:r>
              <w:rPr>
                <w:rFonts w:hint="eastAsia"/>
              </w:rPr>
              <w:t>40</w:t>
            </w:r>
          </w:p>
        </w:tc>
        <w:tc>
          <w:tcPr>
            <w:tcW w:w="906" w:type="dxa"/>
          </w:tcPr>
          <w:p w14:paraId="605D73E4" w14:textId="77777777" w:rsidR="00D308D8" w:rsidRPr="00384BC6" w:rsidRDefault="00D308D8" w:rsidP="000D13BF">
            <w:r>
              <w:rPr>
                <w:rFonts w:hint="eastAsia"/>
              </w:rPr>
              <w:t>50</w:t>
            </w:r>
          </w:p>
        </w:tc>
        <w:tc>
          <w:tcPr>
            <w:tcW w:w="906" w:type="dxa"/>
          </w:tcPr>
          <w:p w14:paraId="7C33DF5F" w14:textId="77777777" w:rsidR="00D308D8" w:rsidRPr="00384BC6" w:rsidRDefault="00D308D8" w:rsidP="000D13BF">
            <w:r>
              <w:rPr>
                <w:rFonts w:hint="eastAsia"/>
              </w:rPr>
              <w:t>100</w:t>
            </w:r>
          </w:p>
        </w:tc>
        <w:tc>
          <w:tcPr>
            <w:tcW w:w="906" w:type="dxa"/>
          </w:tcPr>
          <w:p w14:paraId="6D0D2EC7" w14:textId="186C0EBA" w:rsidR="00D308D8" w:rsidRPr="00384BC6" w:rsidRDefault="00914D30" w:rsidP="000D13BF">
            <w:r>
              <w:rPr>
                <w:rFonts w:hint="eastAsia"/>
              </w:rPr>
              <w:t>200</w:t>
            </w:r>
          </w:p>
        </w:tc>
      </w:tr>
      <w:tr w:rsidR="00D308D8" w:rsidRPr="00384BC6" w14:paraId="670C2656" w14:textId="77777777" w:rsidTr="000D13BF">
        <w:tc>
          <w:tcPr>
            <w:tcW w:w="906" w:type="dxa"/>
          </w:tcPr>
          <w:p w14:paraId="7FA81336" w14:textId="77777777" w:rsidR="00D308D8" w:rsidRPr="00384BC6" w:rsidRDefault="00BF6125" w:rsidP="000D13BF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oMath>
            <w:r w:rsidR="00D308D8" w:rsidRPr="00384BC6">
              <w:t>/V</w:t>
            </w:r>
          </w:p>
        </w:tc>
        <w:tc>
          <w:tcPr>
            <w:tcW w:w="906" w:type="dxa"/>
          </w:tcPr>
          <w:p w14:paraId="6DF5EE1C" w14:textId="2A410D29" w:rsidR="00D308D8" w:rsidRPr="00384BC6" w:rsidRDefault="0042216D" w:rsidP="000D13BF">
            <w:r>
              <w:rPr>
                <w:rFonts w:hint="eastAsia"/>
              </w:rPr>
              <w:t>4.94</w:t>
            </w:r>
          </w:p>
        </w:tc>
        <w:tc>
          <w:tcPr>
            <w:tcW w:w="906" w:type="dxa"/>
          </w:tcPr>
          <w:p w14:paraId="0EBC8CCE" w14:textId="6F2818A3" w:rsidR="00D308D8" w:rsidRPr="00384BC6" w:rsidRDefault="00914D30" w:rsidP="000D13BF">
            <w:r>
              <w:rPr>
                <w:rFonts w:hint="eastAsia"/>
              </w:rPr>
              <w:t>4.94</w:t>
            </w:r>
          </w:p>
        </w:tc>
        <w:tc>
          <w:tcPr>
            <w:tcW w:w="906" w:type="dxa"/>
          </w:tcPr>
          <w:p w14:paraId="72726C36" w14:textId="756F3D24" w:rsidR="00D308D8" w:rsidRPr="00384BC6" w:rsidRDefault="00914D30" w:rsidP="000D13BF">
            <w:r>
              <w:rPr>
                <w:rFonts w:hint="eastAsia"/>
              </w:rPr>
              <w:t>4.94</w:t>
            </w:r>
          </w:p>
        </w:tc>
        <w:tc>
          <w:tcPr>
            <w:tcW w:w="906" w:type="dxa"/>
          </w:tcPr>
          <w:p w14:paraId="2AAE485B" w14:textId="14FB10BC" w:rsidR="00D308D8" w:rsidRPr="00384BC6" w:rsidRDefault="00914D30" w:rsidP="000D13BF">
            <w:r>
              <w:rPr>
                <w:rFonts w:hint="eastAsia"/>
              </w:rPr>
              <w:t>3.925</w:t>
            </w:r>
          </w:p>
        </w:tc>
        <w:tc>
          <w:tcPr>
            <w:tcW w:w="906" w:type="dxa"/>
          </w:tcPr>
          <w:p w14:paraId="7B1AA4E5" w14:textId="7F476790" w:rsidR="00D308D8" w:rsidRPr="00384BC6" w:rsidRDefault="00914D30" w:rsidP="000D13BF">
            <w:r>
              <w:rPr>
                <w:rFonts w:hint="eastAsia"/>
              </w:rPr>
              <w:t>3.533</w:t>
            </w:r>
          </w:p>
        </w:tc>
        <w:tc>
          <w:tcPr>
            <w:tcW w:w="906" w:type="dxa"/>
          </w:tcPr>
          <w:p w14:paraId="4834DD3A" w14:textId="2270F782" w:rsidR="00D308D8" w:rsidRPr="00384BC6" w:rsidRDefault="00914D30" w:rsidP="000D13BF">
            <w:r>
              <w:rPr>
                <w:rFonts w:hint="eastAsia"/>
              </w:rPr>
              <w:t>2.99</w:t>
            </w:r>
          </w:p>
        </w:tc>
        <w:tc>
          <w:tcPr>
            <w:tcW w:w="906" w:type="dxa"/>
          </w:tcPr>
          <w:p w14:paraId="2F17D39C" w14:textId="03C6811E" w:rsidR="00D308D8" w:rsidRPr="00384BC6" w:rsidRDefault="0042216D" w:rsidP="000D13BF">
            <w:r>
              <w:rPr>
                <w:rFonts w:hint="eastAsia"/>
              </w:rPr>
              <w:t>2</w:t>
            </w:r>
            <w:r w:rsidR="00914D30">
              <w:rPr>
                <w:rFonts w:hint="eastAsia"/>
              </w:rPr>
              <w:t>.35</w:t>
            </w:r>
          </w:p>
        </w:tc>
        <w:tc>
          <w:tcPr>
            <w:tcW w:w="906" w:type="dxa"/>
          </w:tcPr>
          <w:p w14:paraId="401DE3D6" w14:textId="34D1FF5D" w:rsidR="00D308D8" w:rsidRPr="00384BC6" w:rsidRDefault="00D308D8" w:rsidP="000D13BF">
            <w:r>
              <w:rPr>
                <w:rFonts w:hint="eastAsia"/>
              </w:rPr>
              <w:t>1.</w:t>
            </w:r>
            <w:r w:rsidR="00914D30">
              <w:rPr>
                <w:rFonts w:hint="eastAsia"/>
              </w:rPr>
              <w:t>795</w:t>
            </w:r>
          </w:p>
        </w:tc>
        <w:tc>
          <w:tcPr>
            <w:tcW w:w="906" w:type="dxa"/>
          </w:tcPr>
          <w:p w14:paraId="55BA4C40" w14:textId="6643B2AE" w:rsidR="00D308D8" w:rsidRPr="00384BC6" w:rsidRDefault="00D308D8" w:rsidP="000D13BF">
            <w:r>
              <w:rPr>
                <w:rFonts w:hint="eastAsia"/>
              </w:rPr>
              <w:t>0.</w:t>
            </w:r>
            <w:r w:rsidR="00914D30">
              <w:rPr>
                <w:rFonts w:hint="eastAsia"/>
              </w:rPr>
              <w:t>575</w:t>
            </w:r>
          </w:p>
        </w:tc>
      </w:tr>
    </w:tbl>
    <w:p w14:paraId="0E17C0EE" w14:textId="1C7C0529" w:rsidR="00840697" w:rsidRDefault="00F959BC" w:rsidP="00840697">
      <w:r>
        <w:rPr>
          <w:rFonts w:hint="eastAsia"/>
        </w:rPr>
        <w:t>上限频率</w:t>
      </w:r>
      <w:r w:rsidRPr="00294D19">
        <w:rPr>
          <w:position w:val="-12"/>
        </w:rPr>
        <w:object w:dxaOrig="1160" w:dyaOrig="360" w14:anchorId="670640AC">
          <v:shape id="_x0000_i1038" type="#_x0000_t75" style="width:58.5pt;height:18pt" o:ole="">
            <v:imagedata r:id="rId58" o:title=""/>
          </v:shape>
          <o:OLEObject Type="Embed" ProgID="Equation.DSMT4" ShapeID="_x0000_i1038" DrawAspect="Content" ObjectID="_1647276022" r:id="rId59"/>
        </w:object>
      </w:r>
    </w:p>
    <w:p w14:paraId="640682CE" w14:textId="2B71A505" w:rsidR="00362A25" w:rsidRDefault="00362A25" w:rsidP="00362A25">
      <w:r>
        <w:fldChar w:fldCharType="begin"/>
      </w:r>
      <w:r>
        <w:instrText xml:space="preserve"> INCLUDEPICTURE "C:\\Users\\FGIL\\AppData\\Roaming\\Tencent\\Users\\735360476\\TIM\\WinTemp\\RichOle\\PEH3C`S$1AUKS2M8PDS8{T4.png" \* MERGEFORMATINET </w:instrText>
      </w:r>
      <w:r>
        <w:fldChar w:fldCharType="separate"/>
      </w:r>
      <w:r w:rsidR="00F05346">
        <w:fldChar w:fldCharType="begin"/>
      </w:r>
      <w:r w:rsidR="00F05346">
        <w:instrText xml:space="preserve"> INCLUDEPICTURE  "C:\\Users\\FGIL\\AppData\\Roaming\\Tencent\\Users\\735360476\\TIM\\WinTemp\\RichOle\\PEH3C`S$1AUKS2M8PDS8{T4.png" \* MERGEFORMATINET </w:instrText>
      </w:r>
      <w:r w:rsidR="00F05346">
        <w:fldChar w:fldCharType="separate"/>
      </w:r>
      <w:r w:rsidR="00BF6125">
        <w:fldChar w:fldCharType="begin"/>
      </w:r>
      <w:r w:rsidR="00BF6125">
        <w:instrText xml:space="preserve"> </w:instrText>
      </w:r>
      <w:r w:rsidR="00BF6125">
        <w:instrText>INCLUDEPICTURE  "C:\\Users\\FGIL\\AppData\\Roaming\\Tencent\\Users\\735360476\\TIM\\WinTemp\\RichOle\\PEH3C`S$1AUKS2M8PDS8{T4.png" \* MERGEFORMATINET</w:instrText>
      </w:r>
      <w:r w:rsidR="00BF6125">
        <w:instrText xml:space="preserve"> </w:instrText>
      </w:r>
      <w:r w:rsidR="00BF6125">
        <w:fldChar w:fldCharType="separate"/>
      </w:r>
      <w:r w:rsidR="001709E4">
        <w:pict w14:anchorId="0B916619">
          <v:shape id="_x0000_i1039" type="#_x0000_t75" alt="" style="width:387pt;height:216.75pt">
            <v:imagedata r:id="rId60" r:href="rId61"/>
          </v:shape>
        </w:pict>
      </w:r>
      <w:r w:rsidR="00BF6125">
        <w:fldChar w:fldCharType="end"/>
      </w:r>
      <w:r w:rsidR="00F05346">
        <w:fldChar w:fldCharType="end"/>
      </w:r>
      <w:r>
        <w:fldChar w:fldCharType="end"/>
      </w:r>
    </w:p>
    <w:p w14:paraId="5CDEB6B5" w14:textId="77777777" w:rsidR="00362A25" w:rsidRDefault="00362A25" w:rsidP="00840697"/>
    <w:p w14:paraId="14904E4F" w14:textId="224C55D6" w:rsidR="00F959BC" w:rsidRDefault="00914D30">
      <w:r>
        <w:rPr>
          <w:rFonts w:hint="eastAsia"/>
          <w:noProof/>
        </w:rPr>
        <w:lastRenderedPageBreak/>
        <w:drawing>
          <wp:inline distT="0" distB="0" distL="0" distR="0" wp14:anchorId="50E89A0C" wp14:editId="78E3B759">
            <wp:extent cx="4905375" cy="3181350"/>
            <wp:effectExtent l="0" t="0" r="9525" b="0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12DEF968" w14:textId="77777777" w:rsidR="00275D59" w:rsidRDefault="00275D59"/>
    <w:p w14:paraId="104F6003" w14:textId="77777777" w:rsidR="00F959BC" w:rsidRDefault="00F959BC" w:rsidP="00F959BC">
      <w:pPr>
        <w:jc w:val="center"/>
      </w:pPr>
      <w:r>
        <w:rPr>
          <w:rFonts w:hint="eastAsia"/>
        </w:rPr>
        <w:t>表3</w:t>
      </w:r>
      <w:r>
        <w:t xml:space="preserve"> </w:t>
      </w:r>
      <w:r>
        <w:rPr>
          <w:rFonts w:hint="eastAsia"/>
        </w:rPr>
        <w:t>带负载的反向比例放大器输出电压数据</w:t>
      </w:r>
    </w:p>
    <w:p w14:paraId="44EE8DEE" w14:textId="77777777" w:rsidR="00F959BC" w:rsidRPr="00F959BC" w:rsidRDefault="00F959BC"/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622"/>
        <w:gridCol w:w="1622"/>
        <w:gridCol w:w="1623"/>
        <w:gridCol w:w="1623"/>
      </w:tblGrid>
      <w:tr w:rsidR="00F959BC" w14:paraId="65FFAF0D" w14:textId="77777777" w:rsidTr="00F959BC">
        <w:trPr>
          <w:jc w:val="center"/>
        </w:trPr>
        <w:tc>
          <w:tcPr>
            <w:tcW w:w="1622" w:type="dxa"/>
          </w:tcPr>
          <w:p w14:paraId="43475D42" w14:textId="7AB0E7F0" w:rsidR="00F959BC" w:rsidRDefault="00F959BC" w:rsidP="00D74803">
            <w:pPr>
              <w:jc w:val="center"/>
            </w:pPr>
            <w:r w:rsidRPr="00D74803">
              <w:rPr>
                <w:position w:val="-12"/>
              </w:rPr>
              <w:object w:dxaOrig="800" w:dyaOrig="360" w14:anchorId="6F142C6D">
                <v:shape id="_x0000_i1040" type="#_x0000_t75" style="width:39.75pt;height:18pt" o:ole="">
                  <v:imagedata r:id="rId63" o:title=""/>
                </v:shape>
                <o:OLEObject Type="Embed" ProgID="Equation.DSMT4" ShapeID="_x0000_i1040" DrawAspect="Content" ObjectID="_1647276023" r:id="rId64"/>
              </w:object>
            </w:r>
          </w:p>
        </w:tc>
        <w:tc>
          <w:tcPr>
            <w:tcW w:w="1622" w:type="dxa"/>
          </w:tcPr>
          <w:p w14:paraId="23D1865E" w14:textId="1D4C650D" w:rsidR="00F959BC" w:rsidRDefault="00F959BC" w:rsidP="00D74803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623" w:type="dxa"/>
          </w:tcPr>
          <w:p w14:paraId="381C9260" w14:textId="71D6CF20" w:rsidR="00F959BC" w:rsidRDefault="00F959BC" w:rsidP="00D7480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623" w:type="dxa"/>
          </w:tcPr>
          <w:p w14:paraId="3B2838A1" w14:textId="7C96B0DC" w:rsidR="00F959BC" w:rsidRDefault="00F959BC" w:rsidP="00D74803">
            <w:pPr>
              <w:jc w:val="center"/>
            </w:pPr>
            <w:r>
              <w:rPr>
                <w:rFonts w:hint="eastAsia"/>
              </w:rPr>
              <w:t>0.1</w:t>
            </w:r>
          </w:p>
        </w:tc>
      </w:tr>
      <w:tr w:rsidR="00F959BC" w14:paraId="5F3AA3E4" w14:textId="77777777" w:rsidTr="00F959BC">
        <w:trPr>
          <w:jc w:val="center"/>
        </w:trPr>
        <w:tc>
          <w:tcPr>
            <w:tcW w:w="1622" w:type="dxa"/>
          </w:tcPr>
          <w:p w14:paraId="1CEB81BB" w14:textId="6FBEE1F0" w:rsidR="00F959BC" w:rsidRDefault="00F959BC" w:rsidP="00D74803">
            <w:pPr>
              <w:jc w:val="center"/>
            </w:pPr>
            <w:r w:rsidRPr="00D74803">
              <w:rPr>
                <w:position w:val="-12"/>
              </w:rPr>
              <w:object w:dxaOrig="680" w:dyaOrig="360" w14:anchorId="5FAA7775">
                <v:shape id="_x0000_i1041" type="#_x0000_t75" style="width:33.75pt;height:18pt" o:ole="">
                  <v:imagedata r:id="rId65" o:title=""/>
                </v:shape>
                <o:OLEObject Type="Embed" ProgID="Equation.DSMT4" ShapeID="_x0000_i1041" DrawAspect="Content" ObjectID="_1647276024" r:id="rId66"/>
              </w:object>
            </w:r>
          </w:p>
        </w:tc>
        <w:tc>
          <w:tcPr>
            <w:tcW w:w="1622" w:type="dxa"/>
          </w:tcPr>
          <w:p w14:paraId="11DCAE04" w14:textId="11B15265" w:rsidR="00F959BC" w:rsidRDefault="00F959BC" w:rsidP="00D74803">
            <w:pPr>
              <w:jc w:val="center"/>
            </w:pPr>
            <w:r>
              <w:t>7.45</w:t>
            </w:r>
          </w:p>
        </w:tc>
        <w:tc>
          <w:tcPr>
            <w:tcW w:w="1623" w:type="dxa"/>
          </w:tcPr>
          <w:p w14:paraId="5A0C8314" w14:textId="47FAC551" w:rsidR="00F959BC" w:rsidRDefault="00F959BC" w:rsidP="00D74803">
            <w:pPr>
              <w:jc w:val="center"/>
            </w:pPr>
            <w:r>
              <w:t>7.45</w:t>
            </w:r>
          </w:p>
        </w:tc>
        <w:tc>
          <w:tcPr>
            <w:tcW w:w="1623" w:type="dxa"/>
          </w:tcPr>
          <w:p w14:paraId="2D0D75E0" w14:textId="4D7F263C" w:rsidR="00F959BC" w:rsidRDefault="00F959BC" w:rsidP="00D74803">
            <w:pPr>
              <w:jc w:val="center"/>
            </w:pPr>
            <w:r>
              <w:t>2.535</w:t>
            </w:r>
          </w:p>
        </w:tc>
      </w:tr>
    </w:tbl>
    <w:p w14:paraId="72B0143D" w14:textId="460288B9" w:rsidR="00F63799" w:rsidRDefault="00F63799" w:rsidP="00F959BC"/>
    <w:p w14:paraId="226FD52B" w14:textId="4E3BD720" w:rsidR="00275D59" w:rsidRDefault="00275D59" w:rsidP="00275D59">
      <w:r>
        <w:fldChar w:fldCharType="begin"/>
      </w:r>
      <w:r>
        <w:instrText xml:space="preserve"> INCLUDEPICTURE "C:\\Users\\FGIL\\AppData\\Roaming\\Tencent\\Users\\735360476\\TIM\\WinTemp\\RichOle\\[V5(GSM2(2{{ZBJ((1D([G5.png" \* MERGEFORMATINET </w:instrText>
      </w:r>
      <w:r>
        <w:fldChar w:fldCharType="separate"/>
      </w:r>
      <w:r w:rsidR="00F05346">
        <w:fldChar w:fldCharType="begin"/>
      </w:r>
      <w:r w:rsidR="00F05346">
        <w:instrText xml:space="preserve"> INCLUDEPICTURE  "C:\\Users\\FGIL\\AppData\\Roaming\\Tencent\\Users\\735360476\\TIM\\WinTemp\\RichOle\\[V5(GSM2(2{{ZBJ((1D([G5.png" \* MERGEFORMATINET </w:instrText>
      </w:r>
      <w:r w:rsidR="00F05346">
        <w:fldChar w:fldCharType="separate"/>
      </w:r>
      <w:r w:rsidR="00BF6125">
        <w:fldChar w:fldCharType="begin"/>
      </w:r>
      <w:r w:rsidR="00BF6125">
        <w:instrText xml:space="preserve"> </w:instrText>
      </w:r>
      <w:r w:rsidR="00BF6125">
        <w:instrText>INCLUDEPICTURE  "C:\\Users\\FGIL\\AppData\\Roaming\\Tencent\\Users\\735360476\\TIM\\WinTemp\\RichOle\\[V5(GSM2(2{{ZBJ((1D([G5.png" \* MERGEFORMATINET</w:instrText>
      </w:r>
      <w:r w:rsidR="00BF6125">
        <w:instrText xml:space="preserve"> </w:instrText>
      </w:r>
      <w:r w:rsidR="00BF6125">
        <w:fldChar w:fldCharType="separate"/>
      </w:r>
      <w:r w:rsidR="001709E4">
        <w:pict w14:anchorId="652A4A43">
          <v:shape id="_x0000_i1042" type="#_x0000_t75" alt="" style="width:480.75pt;height:265.5pt">
            <v:imagedata r:id="rId67" r:href="rId68"/>
          </v:shape>
        </w:pict>
      </w:r>
      <w:r w:rsidR="00BF6125">
        <w:fldChar w:fldCharType="end"/>
      </w:r>
      <w:r w:rsidR="00F05346">
        <w:fldChar w:fldCharType="end"/>
      </w:r>
      <w:r>
        <w:fldChar w:fldCharType="end"/>
      </w:r>
    </w:p>
    <w:p w14:paraId="5FF83693" w14:textId="3033FD1C" w:rsidR="00840697" w:rsidRDefault="00857588" w:rsidP="00840697">
      <w:r>
        <w:br w:type="page"/>
      </w:r>
    </w:p>
    <w:p w14:paraId="425BA350" w14:textId="2C38E9BC" w:rsidR="00294D19" w:rsidRDefault="00840697" w:rsidP="00840697">
      <w:pPr>
        <w:keepNext/>
        <w:keepLines/>
        <w:outlineLvl w:val="1"/>
        <w:rPr>
          <w:b/>
          <w:bCs/>
          <w:sz w:val="30"/>
          <w:szCs w:val="30"/>
        </w:rPr>
      </w:pPr>
      <w:r w:rsidRPr="00840697">
        <w:rPr>
          <w:rFonts w:hint="eastAsia"/>
          <w:b/>
          <w:bCs/>
          <w:sz w:val="30"/>
          <w:szCs w:val="30"/>
        </w:rPr>
        <w:lastRenderedPageBreak/>
        <w:t>七、实验分析与总结</w:t>
      </w:r>
    </w:p>
    <w:p w14:paraId="52D0B5B2" w14:textId="5D081ACA" w:rsidR="00294D19" w:rsidRDefault="001709E4" w:rsidP="00E73556">
      <w:pPr>
        <w:pStyle w:val="ac"/>
        <w:ind w:firstLine="560"/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</w:pPr>
      <w:r>
        <w:rPr>
          <w:rStyle w:val="af0"/>
          <w:rFonts w:asciiTheme="majorHAnsi" w:eastAsiaTheme="majorHAnsi" w:hAnsiTheme="majorHAnsi" w:hint="eastAsia"/>
          <w:bCs/>
          <w:i w:val="0"/>
          <w:iCs w:val="0"/>
          <w:sz w:val="28"/>
          <w:szCs w:val="30"/>
        </w:rPr>
        <w:t>百度</w:t>
      </w:r>
      <w:r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学习直流扫描、交流扫描等方法</w:t>
      </w:r>
      <w:bookmarkStart w:id="0" w:name="_GoBack"/>
      <w:bookmarkEnd w:id="0"/>
      <w:r w:rsidR="00294D19"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。</w:t>
      </w:r>
    </w:p>
    <w:p w14:paraId="6F59266C" w14:textId="0C3EC75C" w:rsidR="00E73556" w:rsidRDefault="008C634F" w:rsidP="00E73556">
      <w:pPr>
        <w:pStyle w:val="ac"/>
        <w:ind w:firstLine="560"/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</w:pPr>
      <w:r w:rsidRPr="008C634F">
        <w:rPr>
          <w:rStyle w:val="af0"/>
          <w:rFonts w:asciiTheme="majorHAnsi" w:eastAsiaTheme="majorHAnsi" w:hAnsiTheme="majorHAnsi" w:hint="eastAsia"/>
          <w:bCs/>
          <w:i w:val="0"/>
          <w:iCs w:val="0"/>
          <w:sz w:val="28"/>
          <w:szCs w:val="30"/>
        </w:rPr>
        <w:t>学会</w:t>
      </w:r>
      <w:r w:rsidRPr="008C634F"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使用Multisim进行</w:t>
      </w:r>
      <w:r w:rsidRPr="008C634F">
        <w:rPr>
          <w:rStyle w:val="af0"/>
          <w:rFonts w:asciiTheme="majorHAnsi" w:eastAsiaTheme="majorHAnsi" w:hAnsiTheme="majorHAnsi" w:hint="eastAsia"/>
          <w:bCs/>
          <w:i w:val="0"/>
          <w:iCs w:val="0"/>
          <w:sz w:val="28"/>
          <w:szCs w:val="30"/>
        </w:rPr>
        <w:t>电路</w:t>
      </w:r>
      <w:r w:rsidRPr="008C634F"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模拟仿真</w:t>
      </w:r>
      <w:r w:rsidRPr="008C634F">
        <w:rPr>
          <w:rStyle w:val="af0"/>
          <w:rFonts w:asciiTheme="majorHAnsi" w:eastAsiaTheme="majorHAnsi" w:hAnsiTheme="majorHAnsi" w:hint="eastAsia"/>
          <w:bCs/>
          <w:i w:val="0"/>
          <w:iCs w:val="0"/>
          <w:sz w:val="28"/>
          <w:szCs w:val="30"/>
        </w:rPr>
        <w:t>，</w:t>
      </w:r>
      <w:r w:rsidRPr="008C634F"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并测量参数</w:t>
      </w:r>
    </w:p>
    <w:p w14:paraId="5F72C739" w14:textId="0F36AC65" w:rsidR="009C56D8" w:rsidRDefault="009C56D8" w:rsidP="00E73556">
      <w:pPr>
        <w:pStyle w:val="ac"/>
        <w:ind w:firstLine="560"/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</w:pPr>
      <w:r>
        <w:rPr>
          <w:rStyle w:val="af0"/>
          <w:rFonts w:asciiTheme="majorHAnsi" w:eastAsiaTheme="majorHAnsi" w:hAnsiTheme="majorHAnsi" w:hint="eastAsia"/>
          <w:bCs/>
          <w:i w:val="0"/>
          <w:iCs w:val="0"/>
          <w:sz w:val="28"/>
          <w:szCs w:val="30"/>
        </w:rPr>
        <w:t>学会</w:t>
      </w:r>
      <w:r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搭建放大电路</w:t>
      </w:r>
    </w:p>
    <w:p w14:paraId="2F4DC9EB" w14:textId="1631390C" w:rsidR="009C56D8" w:rsidRDefault="009C56D8" w:rsidP="00E73556">
      <w:pPr>
        <w:pStyle w:val="ac"/>
        <w:ind w:firstLine="560"/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</w:pPr>
      <w:r>
        <w:rPr>
          <w:rStyle w:val="af0"/>
          <w:rFonts w:asciiTheme="majorHAnsi" w:eastAsiaTheme="majorHAnsi" w:hAnsiTheme="majorHAnsi" w:hint="eastAsia"/>
          <w:bCs/>
          <w:i w:val="0"/>
          <w:iCs w:val="0"/>
          <w:sz w:val="28"/>
          <w:szCs w:val="30"/>
        </w:rPr>
        <w:t>了解</w:t>
      </w:r>
      <w:r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ua741</w:t>
      </w:r>
      <w:r>
        <w:rPr>
          <w:rStyle w:val="af0"/>
          <w:rFonts w:asciiTheme="majorHAnsi" w:eastAsiaTheme="majorHAnsi" w:hAnsiTheme="majorHAnsi" w:hint="eastAsia"/>
          <w:bCs/>
          <w:i w:val="0"/>
          <w:iCs w:val="0"/>
          <w:sz w:val="28"/>
          <w:szCs w:val="30"/>
        </w:rPr>
        <w:t>放大器</w:t>
      </w:r>
      <w:r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的特性</w:t>
      </w:r>
    </w:p>
    <w:p w14:paraId="79664BE9" w14:textId="7939C4A2" w:rsidR="009C56D8" w:rsidRDefault="009C56D8" w:rsidP="00E73556">
      <w:pPr>
        <w:pStyle w:val="ac"/>
        <w:ind w:firstLine="560"/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</w:pPr>
      <w:r>
        <w:rPr>
          <w:rStyle w:val="af0"/>
          <w:rFonts w:asciiTheme="majorHAnsi" w:eastAsiaTheme="majorHAnsi" w:hAnsiTheme="majorHAnsi" w:hint="eastAsia"/>
          <w:bCs/>
          <w:i w:val="0"/>
          <w:iCs w:val="0"/>
          <w:sz w:val="28"/>
          <w:szCs w:val="30"/>
        </w:rPr>
        <w:t>知道</w:t>
      </w:r>
      <w:r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了输入信号频率对输出信号的影响，输入频率</w:t>
      </w:r>
      <w:r>
        <w:rPr>
          <w:rStyle w:val="af0"/>
          <w:rFonts w:asciiTheme="majorHAnsi" w:eastAsiaTheme="majorHAnsi" w:hAnsiTheme="majorHAnsi" w:hint="eastAsia"/>
          <w:bCs/>
          <w:i w:val="0"/>
          <w:iCs w:val="0"/>
          <w:sz w:val="28"/>
          <w:szCs w:val="30"/>
        </w:rPr>
        <w:t>过</w:t>
      </w:r>
      <w:r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高</w:t>
      </w:r>
      <w:r>
        <w:rPr>
          <w:rStyle w:val="af0"/>
          <w:rFonts w:asciiTheme="majorHAnsi" w:eastAsiaTheme="majorHAnsi" w:hAnsiTheme="majorHAnsi" w:hint="eastAsia"/>
          <w:bCs/>
          <w:i w:val="0"/>
          <w:iCs w:val="0"/>
          <w:sz w:val="28"/>
          <w:szCs w:val="30"/>
        </w:rPr>
        <w:t>，</w:t>
      </w:r>
      <w:r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  <w:t>输出信号的幅值将降低</w:t>
      </w:r>
    </w:p>
    <w:p w14:paraId="383960AE" w14:textId="77777777" w:rsidR="009C56D8" w:rsidRPr="009C56D8" w:rsidRDefault="009C56D8" w:rsidP="00E73556">
      <w:pPr>
        <w:pStyle w:val="ac"/>
        <w:ind w:firstLine="560"/>
        <w:rPr>
          <w:rStyle w:val="af0"/>
          <w:rFonts w:asciiTheme="majorHAnsi" w:eastAsiaTheme="majorHAnsi" w:hAnsiTheme="majorHAnsi"/>
          <w:bCs/>
          <w:i w:val="0"/>
          <w:iCs w:val="0"/>
          <w:sz w:val="28"/>
          <w:szCs w:val="30"/>
        </w:rPr>
      </w:pPr>
    </w:p>
    <w:sectPr w:rsidR="009C56D8" w:rsidRPr="009C56D8" w:rsidSect="00921F35">
      <w:pgSz w:w="11906" w:h="16838"/>
      <w:pgMar w:top="1440" w:right="1080" w:bottom="1440" w:left="1080" w:header="851" w:footer="992" w:gutter="0"/>
      <w:pgNumType w:fmt="numberInDash"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42AB264" w14:textId="77777777" w:rsidR="00BF6125" w:rsidRDefault="00BF6125" w:rsidP="00840697">
      <w:r>
        <w:separator/>
      </w:r>
    </w:p>
  </w:endnote>
  <w:endnote w:type="continuationSeparator" w:id="0">
    <w:p w14:paraId="2B7FAA5A" w14:textId="77777777" w:rsidR="00BF6125" w:rsidRDefault="00BF6125" w:rsidP="00840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Euclid 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A5EB8F" w14:textId="77777777" w:rsidR="00F959BC" w:rsidRDefault="00F959BC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48BBD9" w14:textId="77777777" w:rsidR="000F0415" w:rsidRDefault="000F0415" w:rsidP="00840697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00E5CE" w14:textId="77777777" w:rsidR="00F959BC" w:rsidRDefault="00F959BC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E88465D" w14:textId="77777777" w:rsidR="00BF6125" w:rsidRDefault="00BF6125" w:rsidP="00840697">
      <w:r>
        <w:separator/>
      </w:r>
    </w:p>
  </w:footnote>
  <w:footnote w:type="continuationSeparator" w:id="0">
    <w:p w14:paraId="3B8B307F" w14:textId="77777777" w:rsidR="00BF6125" w:rsidRDefault="00BF6125" w:rsidP="008406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4F0FDD" w14:textId="77777777" w:rsidR="00F959BC" w:rsidRDefault="00F959BC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136CC7" w14:textId="77777777" w:rsidR="00F959BC" w:rsidRDefault="00F959BC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B9FE67" w14:textId="77777777" w:rsidR="00F959BC" w:rsidRDefault="00F959BC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25031D"/>
    <w:multiLevelType w:val="hybridMultilevel"/>
    <w:tmpl w:val="29DAEB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DD196B"/>
    <w:multiLevelType w:val="hybridMultilevel"/>
    <w:tmpl w:val="8BF0F346"/>
    <w:lvl w:ilvl="0" w:tplc="5FE2EF0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 w15:restartNumberingAfterBreak="0">
    <w:nsid w:val="485D5A79"/>
    <w:multiLevelType w:val="hybridMultilevel"/>
    <w:tmpl w:val="FE0EE180"/>
    <w:lvl w:ilvl="0" w:tplc="8FB24AA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DC46077"/>
    <w:multiLevelType w:val="hybridMultilevel"/>
    <w:tmpl w:val="86B8BC38"/>
    <w:lvl w:ilvl="0" w:tplc="AE4AD77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B37"/>
    <w:rsid w:val="00010F99"/>
    <w:rsid w:val="00020D44"/>
    <w:rsid w:val="00033FE8"/>
    <w:rsid w:val="000748A0"/>
    <w:rsid w:val="000878AA"/>
    <w:rsid w:val="000D0C3D"/>
    <w:rsid w:val="000D3515"/>
    <w:rsid w:val="000F0415"/>
    <w:rsid w:val="00117F5E"/>
    <w:rsid w:val="00164828"/>
    <w:rsid w:val="001709E4"/>
    <w:rsid w:val="00191B21"/>
    <w:rsid w:val="00193AC1"/>
    <w:rsid w:val="001F0A11"/>
    <w:rsid w:val="00275D59"/>
    <w:rsid w:val="00277728"/>
    <w:rsid w:val="00294D19"/>
    <w:rsid w:val="00303CBE"/>
    <w:rsid w:val="003168D1"/>
    <w:rsid w:val="003353EB"/>
    <w:rsid w:val="00343928"/>
    <w:rsid w:val="00362A25"/>
    <w:rsid w:val="00376F4F"/>
    <w:rsid w:val="00384BC6"/>
    <w:rsid w:val="00403F26"/>
    <w:rsid w:val="0042216D"/>
    <w:rsid w:val="00435592"/>
    <w:rsid w:val="004753EC"/>
    <w:rsid w:val="004E6B9E"/>
    <w:rsid w:val="00560679"/>
    <w:rsid w:val="00560F30"/>
    <w:rsid w:val="00561132"/>
    <w:rsid w:val="00612937"/>
    <w:rsid w:val="00692C10"/>
    <w:rsid w:val="006A76E5"/>
    <w:rsid w:val="006D2A31"/>
    <w:rsid w:val="006F1F28"/>
    <w:rsid w:val="00702686"/>
    <w:rsid w:val="00791DE6"/>
    <w:rsid w:val="00840697"/>
    <w:rsid w:val="00857588"/>
    <w:rsid w:val="008A0AE9"/>
    <w:rsid w:val="008A2D8F"/>
    <w:rsid w:val="008C3516"/>
    <w:rsid w:val="008C634F"/>
    <w:rsid w:val="008E0FB4"/>
    <w:rsid w:val="00914D30"/>
    <w:rsid w:val="009209E8"/>
    <w:rsid w:val="00921F35"/>
    <w:rsid w:val="00967573"/>
    <w:rsid w:val="00972383"/>
    <w:rsid w:val="009C56D8"/>
    <w:rsid w:val="009F5B18"/>
    <w:rsid w:val="00AB0332"/>
    <w:rsid w:val="00AC4DEB"/>
    <w:rsid w:val="00AF2135"/>
    <w:rsid w:val="00B37926"/>
    <w:rsid w:val="00B66B37"/>
    <w:rsid w:val="00B8665E"/>
    <w:rsid w:val="00BF6125"/>
    <w:rsid w:val="00BF75AA"/>
    <w:rsid w:val="00C314CF"/>
    <w:rsid w:val="00C446DB"/>
    <w:rsid w:val="00C47031"/>
    <w:rsid w:val="00D308D8"/>
    <w:rsid w:val="00D46DC9"/>
    <w:rsid w:val="00D74803"/>
    <w:rsid w:val="00D91B8C"/>
    <w:rsid w:val="00DB56A3"/>
    <w:rsid w:val="00E11155"/>
    <w:rsid w:val="00E51AD6"/>
    <w:rsid w:val="00E73556"/>
    <w:rsid w:val="00F05346"/>
    <w:rsid w:val="00F37FBD"/>
    <w:rsid w:val="00F63799"/>
    <w:rsid w:val="00F63822"/>
    <w:rsid w:val="00F85717"/>
    <w:rsid w:val="00F959BC"/>
    <w:rsid w:val="00FF2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0286C2"/>
  <w15:chartTrackingRefBased/>
  <w15:docId w15:val="{B7F4D28D-43DF-4E1A-98BC-5164E6C41C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08D8"/>
    <w:rPr>
      <w:rFonts w:ascii="宋体" w:eastAsia="宋体" w:hAnsi="宋体" w:cs="宋体"/>
      <w:kern w:val="0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F2135"/>
    <w:pPr>
      <w:keepNext/>
      <w:keepLines/>
      <w:widowControl w:val="0"/>
      <w:spacing w:before="240" w:after="240" w:line="360" w:lineRule="auto"/>
      <w:ind w:firstLineChars="200" w:firstLine="480"/>
      <w:jc w:val="center"/>
      <w:outlineLvl w:val="0"/>
    </w:pPr>
    <w:rPr>
      <w:rFonts w:cs="Times New Roman"/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840697"/>
    <w:pPr>
      <w:keepNext/>
      <w:keepLines/>
      <w:widowControl w:val="0"/>
      <w:jc w:val="both"/>
      <w:outlineLvl w:val="1"/>
    </w:pPr>
    <w:rPr>
      <w:rFonts w:cs="Times New Roman"/>
      <w:b/>
      <w:bCs/>
      <w:kern w:val="2"/>
      <w:sz w:val="30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14CF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200" w:firstLine="480"/>
      <w:jc w:val="center"/>
    </w:pPr>
    <w:rPr>
      <w:rFonts w:ascii="Times New Roman" w:hAnsi="Times New Roman" w:cs="Times New Roman"/>
      <w:kern w:val="2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314C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314CF"/>
    <w:pPr>
      <w:widowControl w:val="0"/>
      <w:tabs>
        <w:tab w:val="center" w:pos="4153"/>
        <w:tab w:val="right" w:pos="8306"/>
      </w:tabs>
      <w:snapToGrid w:val="0"/>
      <w:ind w:firstLineChars="200" w:firstLine="480"/>
    </w:pPr>
    <w:rPr>
      <w:rFonts w:ascii="Times New Roman" w:hAnsi="Times New Roman" w:cs="Times New Roman"/>
      <w:kern w:val="2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314C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F2135"/>
    <w:rPr>
      <w:rFonts w:ascii="宋体" w:eastAsia="宋体" w:hAnsi="宋体" w:cs="Times New Roman"/>
      <w:b/>
      <w:bCs/>
      <w:kern w:val="44"/>
      <w:sz w:val="36"/>
      <w:szCs w:val="36"/>
    </w:rPr>
  </w:style>
  <w:style w:type="character" w:customStyle="1" w:styleId="20">
    <w:name w:val="标题 2 字符"/>
    <w:basedOn w:val="a0"/>
    <w:link w:val="2"/>
    <w:uiPriority w:val="9"/>
    <w:rsid w:val="00840697"/>
    <w:rPr>
      <w:rFonts w:ascii="宋体" w:eastAsia="宋体" w:hAnsi="宋体" w:cs="Times New Roman"/>
      <w:b/>
      <w:bCs/>
      <w:sz w:val="30"/>
      <w:szCs w:val="30"/>
    </w:rPr>
  </w:style>
  <w:style w:type="table" w:styleId="a7">
    <w:name w:val="Table Grid"/>
    <w:basedOn w:val="a1"/>
    <w:uiPriority w:val="59"/>
    <w:rsid w:val="00C314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7"/>
    <w:uiPriority w:val="59"/>
    <w:rsid w:val="00C314CF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C314CF"/>
    <w:pPr>
      <w:widowControl w:val="0"/>
      <w:ind w:firstLineChars="200" w:firstLine="480"/>
      <w:jc w:val="both"/>
    </w:pPr>
    <w:rPr>
      <w:rFonts w:ascii="Times New Roman" w:hAnsi="Times New Roman" w:cs="Times New Roman"/>
      <w:kern w:val="2"/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314CF"/>
    <w:rPr>
      <w:sz w:val="18"/>
      <w:szCs w:val="18"/>
    </w:rPr>
  </w:style>
  <w:style w:type="character" w:styleId="aa">
    <w:name w:val="Placeholder Text"/>
    <w:basedOn w:val="a0"/>
    <w:uiPriority w:val="99"/>
    <w:semiHidden/>
    <w:rsid w:val="006F1F28"/>
    <w:rPr>
      <w:color w:val="808080"/>
    </w:rPr>
  </w:style>
  <w:style w:type="paragraph" w:styleId="ab">
    <w:name w:val="caption"/>
    <w:basedOn w:val="a"/>
    <w:next w:val="a"/>
    <w:uiPriority w:val="35"/>
    <w:unhideWhenUsed/>
    <w:qFormat/>
    <w:rsid w:val="00612937"/>
    <w:pPr>
      <w:widowControl w:val="0"/>
      <w:ind w:firstLineChars="200" w:firstLine="480"/>
      <w:jc w:val="both"/>
    </w:pPr>
    <w:rPr>
      <w:rFonts w:asciiTheme="majorHAnsi" w:eastAsia="黑体" w:hAnsiTheme="majorHAnsi" w:cstheme="majorBidi"/>
      <w:kern w:val="2"/>
      <w:sz w:val="20"/>
      <w:szCs w:val="20"/>
    </w:rPr>
  </w:style>
  <w:style w:type="table" w:customStyle="1" w:styleId="21">
    <w:name w:val="网格型2"/>
    <w:basedOn w:val="a1"/>
    <w:next w:val="a7"/>
    <w:uiPriority w:val="59"/>
    <w:rsid w:val="00AF21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303CBE"/>
    <w:pPr>
      <w:widowControl w:val="0"/>
      <w:ind w:firstLineChars="200" w:firstLine="420"/>
      <w:jc w:val="both"/>
    </w:pPr>
    <w:rPr>
      <w:rFonts w:ascii="Times New Roman" w:hAnsi="Times New Roman" w:cs="Times New Roman"/>
      <w:kern w:val="2"/>
    </w:rPr>
  </w:style>
  <w:style w:type="table" w:customStyle="1" w:styleId="3">
    <w:name w:val="网格型3"/>
    <w:basedOn w:val="a1"/>
    <w:next w:val="a7"/>
    <w:uiPriority w:val="59"/>
    <w:rsid w:val="00921F3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d">
    <w:name w:val="Subtitle"/>
    <w:basedOn w:val="a"/>
    <w:next w:val="a"/>
    <w:link w:val="ae"/>
    <w:uiPriority w:val="11"/>
    <w:qFormat/>
    <w:rsid w:val="00E73556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E73556"/>
    <w:rPr>
      <w:b/>
      <w:bCs/>
      <w:kern w:val="28"/>
      <w:sz w:val="32"/>
      <w:szCs w:val="32"/>
    </w:rPr>
  </w:style>
  <w:style w:type="character" w:styleId="af">
    <w:name w:val="Subtle Emphasis"/>
    <w:basedOn w:val="a0"/>
    <w:uiPriority w:val="19"/>
    <w:qFormat/>
    <w:rsid w:val="00E73556"/>
    <w:rPr>
      <w:i/>
      <w:iCs/>
      <w:color w:val="404040" w:themeColor="text1" w:themeTint="BF"/>
    </w:rPr>
  </w:style>
  <w:style w:type="character" w:styleId="af0">
    <w:name w:val="Emphasis"/>
    <w:basedOn w:val="a0"/>
    <w:uiPriority w:val="20"/>
    <w:qFormat/>
    <w:rsid w:val="00E7355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553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154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38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891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567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261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472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3641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93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277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77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25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962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217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90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590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065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865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0466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84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387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57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142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jpeg"/><Relationship Id="rId18" Type="http://schemas.openxmlformats.org/officeDocument/2006/relationships/image" Target="media/image4.png"/><Relationship Id="rId26" Type="http://schemas.openxmlformats.org/officeDocument/2006/relationships/image" Target="media/image8.wmf"/><Relationship Id="rId39" Type="http://schemas.openxmlformats.org/officeDocument/2006/relationships/image" Target="../AppData/Roaming/Tencent/Users/735360476/TIM/WinTemp/RichOle/5NMCL%7dJEVQPPK7%7dAI(DDJVY.png" TargetMode="External"/><Relationship Id="rId21" Type="http://schemas.microsoft.com/office/2007/relationships/hdphoto" Target="media/hdphoto4.wdp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../AppData/Roaming/Tencent/Users/735360476/TIM/WinTemp/RichOle/%25LWE6(8ZB7$$2ZHL7%25XUHNX.png" TargetMode="External"/><Relationship Id="rId50" Type="http://schemas.openxmlformats.org/officeDocument/2006/relationships/image" Target="media/image20.png"/><Relationship Id="rId55" Type="http://schemas.openxmlformats.org/officeDocument/2006/relationships/oleObject" Target="embeddings/oleObject9.bin"/><Relationship Id="rId63" Type="http://schemas.openxmlformats.org/officeDocument/2006/relationships/image" Target="media/image26.wmf"/><Relationship Id="rId68" Type="http://schemas.openxmlformats.org/officeDocument/2006/relationships/image" Target="../AppData/Roaming/Tencent/Users/735360476/TIM/WinTemp/RichOle/%5bV5(GSM2(2%7b%7bZBJ((1D(%5bG5.png" TargetMode="Externa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9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image" Target="media/image7.png"/><Relationship Id="rId32" Type="http://schemas.openxmlformats.org/officeDocument/2006/relationships/image" Target="media/image11.wmf"/><Relationship Id="rId37" Type="http://schemas.openxmlformats.org/officeDocument/2006/relationships/image" Target="../AppData/Roaming/Tencent/Users/735360476/TIM/WinTemp/RichOle/I2G7GYC27~%7dYQO8W%60VY5(_T.png" TargetMode="External"/><Relationship Id="rId40" Type="http://schemas.openxmlformats.org/officeDocument/2006/relationships/image" Target="media/image15.wmf"/><Relationship Id="rId45" Type="http://schemas.openxmlformats.org/officeDocument/2006/relationships/oleObject" Target="embeddings/oleObject7.bin"/><Relationship Id="rId53" Type="http://schemas.openxmlformats.org/officeDocument/2006/relationships/image" Target="../AppData/Roaming/Tencent/Users/735360476/TIM/WinTemp/RichOle/M968VDBHIAEED%25P0Y@GHP@U.png" TargetMode="External"/><Relationship Id="rId58" Type="http://schemas.openxmlformats.org/officeDocument/2006/relationships/image" Target="media/image24.wmf"/><Relationship Id="rId66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microsoft.com/office/2007/relationships/hdphoto" Target="media/hdphoto1.wdp"/><Relationship Id="rId23" Type="http://schemas.microsoft.com/office/2007/relationships/hdphoto" Target="media/hdphoto5.wdp"/><Relationship Id="rId28" Type="http://schemas.openxmlformats.org/officeDocument/2006/relationships/image" Target="media/image9.wmf"/><Relationship Id="rId36" Type="http://schemas.openxmlformats.org/officeDocument/2006/relationships/image" Target="media/image13.png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0.bin"/><Relationship Id="rId61" Type="http://schemas.openxmlformats.org/officeDocument/2006/relationships/image" Target="../AppData/Roaming/Tencent/Users/735360476/TIM/WinTemp/RichOle/PEH3C%60S$1AUKS2M8PDS8%7bT4.png" TargetMode="External"/><Relationship Id="rId10" Type="http://schemas.openxmlformats.org/officeDocument/2006/relationships/footer" Target="footer2.xml"/><Relationship Id="rId19" Type="http://schemas.microsoft.com/office/2007/relationships/hdphoto" Target="media/hdphoto3.wdp"/><Relationship Id="rId31" Type="http://schemas.openxmlformats.org/officeDocument/2006/relationships/image" Target="../AppData/Roaming/Tencent/Users/735360476/TIM/WinTemp/RichOle/%7d8Z(68WCLYWQ)A80%5bHR%60J%5bG.png" TargetMode="External"/><Relationship Id="rId44" Type="http://schemas.openxmlformats.org/officeDocument/2006/relationships/image" Target="media/image17.wmf"/><Relationship Id="rId52" Type="http://schemas.openxmlformats.org/officeDocument/2006/relationships/image" Target="media/image21.png"/><Relationship Id="rId60" Type="http://schemas.openxmlformats.org/officeDocument/2006/relationships/image" Target="media/image25.png"/><Relationship Id="rId65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2.png"/><Relationship Id="rId22" Type="http://schemas.openxmlformats.org/officeDocument/2006/relationships/image" Target="media/image6.png"/><Relationship Id="rId27" Type="http://schemas.openxmlformats.org/officeDocument/2006/relationships/oleObject" Target="embeddings/oleObject1.bin"/><Relationship Id="rId30" Type="http://schemas.openxmlformats.org/officeDocument/2006/relationships/image" Target="media/image10.png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6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12.bin"/><Relationship Id="rId69" Type="http://schemas.openxmlformats.org/officeDocument/2006/relationships/fontTable" Target="fontTable.xml"/><Relationship Id="rId8" Type="http://schemas.openxmlformats.org/officeDocument/2006/relationships/header" Target="header2.xml"/><Relationship Id="rId51" Type="http://schemas.openxmlformats.org/officeDocument/2006/relationships/image" Target="../AppData/Roaming/Tencent/Users/735360476/TIM/WinTemp/RichOle/9C%7dJQG@5U3JFI(2PMY6YP6A.png" TargetMode="External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microsoft.com/office/2007/relationships/hdphoto" Target="media/hdphoto2.wdp"/><Relationship Id="rId25" Type="http://schemas.openxmlformats.org/officeDocument/2006/relationships/image" Target="../AppData/Roaming/Tencent/Users/735360476/TIM/WinTemp/RichOle/VD0$DD_@N%5b)W0(5SSPG5M1D.png" TargetMode="External"/><Relationship Id="rId33" Type="http://schemas.openxmlformats.org/officeDocument/2006/relationships/oleObject" Target="embeddings/oleObject3.bin"/><Relationship Id="rId38" Type="http://schemas.openxmlformats.org/officeDocument/2006/relationships/image" Target="media/image14.png"/><Relationship Id="rId46" Type="http://schemas.openxmlformats.org/officeDocument/2006/relationships/image" Target="media/image18.png"/><Relationship Id="rId59" Type="http://schemas.openxmlformats.org/officeDocument/2006/relationships/oleObject" Target="embeddings/oleObject11.bin"/><Relationship Id="rId67" Type="http://schemas.openxmlformats.org/officeDocument/2006/relationships/image" Target="media/image28.png"/><Relationship Id="rId20" Type="http://schemas.openxmlformats.org/officeDocument/2006/relationships/image" Target="media/image5.png"/><Relationship Id="rId41" Type="http://schemas.openxmlformats.org/officeDocument/2006/relationships/oleObject" Target="embeddings/oleObject5.bin"/><Relationship Id="rId54" Type="http://schemas.openxmlformats.org/officeDocument/2006/relationships/image" Target="media/image22.wmf"/><Relationship Id="rId62" Type="http://schemas.openxmlformats.org/officeDocument/2006/relationships/chart" Target="charts/chart1.xml"/><Relationship Id="rId7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zh-CN" sz="1400" b="0" i="0" u="none" strike="noStrike" baseline="0">
                <a:effectLst/>
              </a:rPr>
              <a:t>幅频特性</a:t>
            </a:r>
            <a:r>
              <a:rPr lang="zh-CN" altLang="en-US" sz="1400" b="0" i="0" u="none" strike="noStrike" baseline="0">
                <a:effectLst/>
              </a:rPr>
              <a:t>曲线</a:t>
            </a:r>
            <a:endParaRPr lang="en-US" altLang="zh-CN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uo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10</c:f>
              <c:numCache>
                <c:formatCode>General</c:formatCode>
                <c:ptCount val="9"/>
                <c:pt idx="0">
                  <c:v>0.1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33</c:v>
                </c:pt>
                <c:pt idx="5">
                  <c:v>40</c:v>
                </c:pt>
                <c:pt idx="6">
                  <c:v>50</c:v>
                </c:pt>
                <c:pt idx="7">
                  <c:v>100</c:v>
                </c:pt>
                <c:pt idx="8">
                  <c:v>200</c:v>
                </c:pt>
              </c:numCache>
            </c:numRef>
          </c:xVal>
          <c:yVal>
            <c:numRef>
              <c:f>Sheet1!$B$2:$B$10</c:f>
              <c:numCache>
                <c:formatCode>General</c:formatCode>
                <c:ptCount val="9"/>
                <c:pt idx="0">
                  <c:v>4.9400000000000004</c:v>
                </c:pt>
                <c:pt idx="1">
                  <c:v>4.9400000000000004</c:v>
                </c:pt>
                <c:pt idx="2">
                  <c:v>4.9400000000000004</c:v>
                </c:pt>
                <c:pt idx="3">
                  <c:v>3.9249999999999998</c:v>
                </c:pt>
                <c:pt idx="4">
                  <c:v>3.5329999999999999</c:v>
                </c:pt>
                <c:pt idx="5">
                  <c:v>2.99</c:v>
                </c:pt>
                <c:pt idx="6">
                  <c:v>2.35</c:v>
                </c:pt>
                <c:pt idx="7">
                  <c:v>1.7949999999999999</c:v>
                </c:pt>
                <c:pt idx="8">
                  <c:v>0.574999999999999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573-45E8-9907-D25DE33955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619576"/>
        <c:axId val="51619248"/>
      </c:scatterChart>
      <c:valAx>
        <c:axId val="516195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fi/k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19248"/>
        <c:crosses val="autoZero"/>
        <c:crossBetween val="midCat"/>
      </c:valAx>
      <c:valAx>
        <c:axId val="516192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uo/V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195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6</TotalTime>
  <Pages>11</Pages>
  <Words>1425</Words>
  <Characters>8129</Characters>
  <Application>Microsoft Office Word</Application>
  <DocSecurity>0</DocSecurity>
  <Lines>67</Lines>
  <Paragraphs>19</Paragraphs>
  <ScaleCrop>false</ScaleCrop>
  <Company/>
  <LinksUpToDate>false</LinksUpToDate>
  <CharactersWithSpaces>9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slie lee</dc:creator>
  <cp:keywords/>
  <dc:description/>
  <cp:lastModifiedBy>FGIL</cp:lastModifiedBy>
  <cp:revision>25</cp:revision>
  <dcterms:created xsi:type="dcterms:W3CDTF">2019-03-17T02:23:00Z</dcterms:created>
  <dcterms:modified xsi:type="dcterms:W3CDTF">2020-04-01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